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handoutMasterIdLst>
    <p:handoutMasterId r:id="rId16"/>
  </p:handoutMasterIdLst>
  <p:sldIdLst>
    <p:sldId id="256" r:id="rId2"/>
    <p:sldId id="257" r:id="rId3"/>
    <p:sldId id="26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9" r:id="rId14"/>
    <p:sldId id="268" r:id="rId15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246" y="7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02AE4E-6979-42FD-8475-BFC1863554D2}" type="datetimeFigureOut">
              <a:rPr lang="en-US" smtClean="0"/>
              <a:pPr/>
              <a:t>9/1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793FC8-5EE8-4E11-88C6-400C55E189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012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1T17:59:36.573"/>
    </inkml:context>
    <inkml:brush xml:id="br0">
      <inkml:brushProperty name="width" value="0.05292" units="cm"/>
      <inkml:brushProperty name="height" value="0.05292" units="cm"/>
      <inkml:brushProperty name="color" value="#00CC00"/>
    </inkml:brush>
  </inkml:definitions>
  <inkml:trace contextRef="#ctx0" brushRef="#br0">18452 11268 0,'0'0'109,"-32"0"-93,32 0 0,-32 0-16,-1 0 15,1 0-15,32 0 16,-32 0-1,-1 0 17,33 32-17,0-32 1,0 33 15,0-1-31,0-32 16,0 32-1,0-32 1,0 33-16,0-1 15,0-32 1,0 32-16,33-32 16,-33 0-1,32 0 1,-32 0-1,32 0 17,-32 0-17,33 0 16,-1 0-15,-32 0 0,32 0-1,-32 0 1,32 0-1,-32 0 1,33 0 0,-33 0-1,0 0 1,0-32-16,32 0 15,-32 32 17,0-33-17,0 33 1,0-32-1,0 32 1,0-32-16,0 32 16,-32 0-16,32-33 15,-33 1 1,33 32-16,-32-32 15,32 32 1,-32 0 15,0 0 16,32 0-47,-33 0 16,33 32-16,-32-32 15,32 0-15,-32 32 16,-1-32-16,33 0 31,0 33-15,0-1-1,0-32 1,0 32-16,0-32 15,0 65-15,0-65 16,0 0-16,33 32 16,-33-32-16,0 0 15,0 32 1,32-32-16,-32 0 15,32 0 1,-32 0-16,33 0 16,-1 0-16,-32 0 15,32 0 1,-32 0 15,32 0-31,1 0 16,-33 0-1,32 0 1,-32 0-1,0 0-15,0-32 47,0 32-31,0 0-1,0-32 1,0 0-16,0 32 16,-32 0-1,-1 0 1,33-33-16,0 33 15,-32 0 1,32 0 15,-32 0-15,0 0 15,32 0-15,-33 0 15,33 0-31,0 33 15,0-1 1,0-32-16,0 32 16,0-32-16,0 32 15,0-32 1,0 0-16,0 0 31,0 0-15,33 0-1,-1 0 1,-32 0-1,32 0 1,-32 0 0,32 0-16,-32 0 15,33 0-15,-33-32 31,0 32-15,0-32 15,0 0-31,0 32 16,0-33-1,0 33-15,0-32 16,0 0-16,0 32 31,-33 0-15,33 0 15,0 0 16,-32 0-32,32 0-15,-32 0 16,0 32 0,32-32-1,-33 0-15,33 32 31,0-32-15,0 33 15,0-1-31,0-32 16,0 32-16,0-32 15,0 32-15,0-32 16,0 0 0,33 0-1,-1 0 16,-32 0-15,32 0 0,-32 0-1,0 0-15,0-64 31,0 64-15,0-32 0,0 32-16,0-33 31,0 33-31,0 0 62,0-32-46,0 32-1,-32 0 17,0 0-32,32 0 15,-33 0 1,33 0-1,-32 0-15,32 0 16,-32 0 0,-1 0-1,33 0-15,0 32 16,0-32-1,0 33-15,0-33 16,0 32-16,0 0 16,0-32-1,0 0-15,33 0 16,-33 0 15,32 0 0,-32 0-31,32 0 16,-32 0-16,0 0 15,33 0 1,-1 0 0,-32-32-1,0 32 1,0-32-16,0 32 15,0-33 17,0 33-32,0 0 15,0-32 1,-32 32 15,32-32-31,0 32 16,-33 0 15,33 0 62,-32 0-77,32 0-16,0 0 16,0 32-1,-32-32-15,32 32 16,0-32-16,0 33 15,0-33-15,0 32 16,32 0 0,-32-32-1,32 0 16,-32 0-15,33 0-16,-1 0 16,-32 0-16,0 0 15,32 0 1,-32-32-16,32 32 31,-32 0-31,33 0 16,-33-32-1,0 32 1,0-33-1,0 33-15,0-32 16,0 0 0,0 32-16,0 0 15,-33 0 1,33 0 15,-32 0 16,32 0-16,-32 0 0,0 0-31,-1 0 16,33 0-16,-32 0 15,32 32 1,-32-32-16,32 32 16,0-32-16,0 33 15,0-1-15,0-32 16,0 32-16,32-32 15,-32 32-15,0-32 16,0 0 0,0 33-16,32-33 15,-32 0-15,33 0 16,-1 0 31,-32 0-32,0 0 1,32 0-16,-32-33 15,0 33-15,0-32 16,0 32 0,0-32-16,0 0 15,0 32 1,0 0 15,0 0-31,-32 0 16,0 0 15,32 0 0,-33 0 0,33 0 16,0 0-31,0 32-16,0-32 15,0 32-15,0-32 16,0 0-1,0 0 1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1T18:00:06.683"/>
    </inkml:context>
    <inkml:brush xml:id="br0">
      <inkml:brushProperty name="width" value="0.05292" units="cm"/>
      <inkml:brushProperty name="height" value="0.05292" units="cm"/>
      <inkml:brushProperty name="color" value="#00CC00"/>
    </inkml:brush>
  </inkml:definitions>
  <inkml:trace contextRef="#ctx0" brushRef="#br0">16610 9492 0,'0'0'31,"0"0"94,0 0-63,0 0-46,0 0 15,0 33-15,0-33-16,0 0 15,0 32 1,0-32-16,32 0 16,-32 0-1,33 0 1,-33 0 62,32 0-63,-32-32 1,0 32 0,0-33 30,0 33-30,0 0 15,-32 0-15,32-32-16,0 32 15,-33 0 32,33 0-16,-32 0-15,32 0 15,0 0 0,0 32 1,0-32-1,0 33-16,0-1 1,0-32 0,0 32 15,0-32 0,0 0-31,32 0 16,-32 0-1,33 0 1,-1 0-1,-32 0 17,32 0-32,-32 0 31,0 0-31,0 0 15,0 0 1,0-32 0,0 0-16,0 32 31,0-33-16,0 33 63,0 0-78,0 0 16,0 0 0,-32 0-1,0-32 1,32 32-1,-33 0 17,33 0-32,-32 0 31,32 0-16,0 0 1,-32 0-16,0 0 16,32 0-16,0 32 15,-33-32 1,33 0-16,-32 0 15,32 33 1,0-1-16,0-32 16,0 32-16,0-32 15,0 0 1,0 32-16,0-32 15,32 0-15,-32 33 16,33-33 0,-1 0-1,-32 32-15,0-32 16,32 0-1,-32 0 1,32 0 0,-32 0-1,33 0 1,-1 0-1,-32 0-15,0-32 16,0 32 0,32 0-16,-32-33 31,0 33-16,0-32 1,0 32-16,0-32 16,0 0-1,0 32-15,0 0 16,0-33-1,0 33 1,-32 0 0,0 0-16,32 0 31,0-32-16,-33 32 1,33 0 0,-32 0 15,32 0-16,-32 0 17,32 0-1,0 32-16,0-32-15,0 33 16,0-1 0,0-32-1,0 32 1,32-32-1,-32 0-15,0 0 16,32 0-16,-32 0 31,33 0-31,-33 32 16,32-32-16,-32 0 15,32 0 1,-32 0 0,0 0-1,33 0 1,-33-32-16,0 32 15,0-32-15,0 0 16,0 32-16,0-33 16,0 1-16,0 0 15,0 32 1,0 0-1,0-33-15,0 33 16,-33 0 0,33 0-16,0 0 15,-32 0-15,0 0 16,32 0-1</inkml:trace>
  <inkml:trace contextRef="#ctx0" brushRef="#br0" timeOffset="2328">20326 9492 0,'0'0'78,"0"0"-63,-32 0-15,32 0 16,-32 0 0,32 0-1,-32 0-15,-1 0 16,1 0-1,32 0-15,-32 0 16,-1 0 0,33 0 15,0 0-16,0 33 1,0-1 0,0-32-1,0 0-15,0 32 16,33-32-16,-33 0 15,32 0 1,-32 0-16,32 32 16,1-32-1,-33 0 1,32 0-1,-32 0 1,32 0 0,-32 0-1,0 0-15,32 0 16,1 0-16,-33-32 15,0 32-15,0-64 16,0 64 0,0-33-1,0 33-15,0 0 16,0-32-16,0 32 15,0-32 1,0 32-16,0 0 31,-33-33-15,33 33-1,-32 0 1,32 0 0,-32 0 30,32 0-30,-32 0-16,-1 0 16,33 0-16,-32 0 31,32 0-16,0 33 1,-32-33 0,32 32-16,0-32 15,0 32 1,0-32 15,0 33-31,0-1 31,0-32-15,32 0-1,-32 0 17,32 0-1,1 0-16,-33 0 1,32 0-16,-32-32 16,0 32-1,0-33 1,0 33-1,0-32 1,0 32 15,0 0 0,0 0-15,-32 0 0,-1 0-1,33 0 32,0 0-47,0 0 16,-32 0-16,32 32 15,0-32 1,0 33-16,0-1 15,0 0 1,0-32 0,0 0 15,32 0 0,-32 0 16,0 0-47,0-32 15,0 0 17,0 32-32,0 0 15,-32 0 1</inkml:trace>
  <inkml:trace contextRef="#ctx0" brushRef="#br0" timeOffset="14072">18388 11365 0,'0'0'78,"0"0"-47,0 0-16,32 0-15,0 0 16,0 0-16,33-32 16,-65 32-16,32 0 15,1 0-15,-1-33 16,-32 33-16,32 0 15,1-32-15,-33 32 16,32-32 15,-32 32-15,32 0-16,1-32 15,-1 32-15,-32-33 16,32 1 0,1 32-16,-33 0 15,32-32-15,-32 32 16,0 0-16,0-33 15,32 1-15,-32 32 16,0 0-16,0-32 16,65 32-16,-65 0 15,32 0-15,-32 0 16,32-32-16,1 32 15,-1-33-15,0 33 16,-32-32-16,33 32 16,-33-32-16,64 32 15,-64-33-15,0 33 16,33 0-16,-33 0 15,0-32-15,32 32 16,-32-32-16,32 32 16,-32 0-16,0-33 15,33 33 1,-33-32-16,0 0 15,0 32-15,32-32 0,-32-1 16,0 33 0,32-64-16,1 64 15,-33 0-15,32-33 16,0 1-16,-32 0 15,0 32-15,33-32 16,-33-1-16,0 1 16,32 0-16,0 32 15,-32-65-15,0 33 16,32 0-16,-32-1 15,33 33-15,-1-64 16,0 31-16,1 1 16,-33 32-16,32-64 15,0 64-15,-32-33 16,0 33-1,33-32-15,-33 0 16,32-1-16,-32 33 16,32-64-16,-32 64 15,33 0-15,-33-32 16,32-1-16,0-31 15,-32 64-15,0-33 16,33 33 0,-33-64-16,0 64 15,32-32-15,0 32 16,-32-33-16,0 1 15,65-33-15,-65 65 16,0-64 0,32 32-1,0-1-15,-32 33 16,0-32-16,33 0 15,-33-1-15,0 1 16,64-32-16,-64 31 16,33-31-16,-33 31 15,64-31-15,-64 31 16,33-31-16,-33-1 15,64 1-15,-31-1 16,-33 1-16,32-33 16,-32 32-16,32 1 15,1-1-15,-33 33 16,0-1-16,32 1 15,-32-32-15,32 31 16,1-31 0,-33-1-16,32 1 15,-32-1-15,0-32 16,32 33-16,0-1 15,-32 33-15,0-65 16,33 65-16,-33-33 16,32 0-16,-32-31 15,0-1-15,32 64 16,-32-31-16,0-33 15,33 0-15,-33 32 16,0 1-16,0-1 16,32 1-16,-32-33 15,32 0-15,-32 32 16,33-31-16,-33 31 15,0-32-15,32 33 16,0-33-16,-32 32 16,33-32-16,-33 33 15,0-1-15,32 1 16,-32 31-16,32-64 15,1 33-15,-33 32 16,32-65 0,0 97-16,-32-33 15,33-31-15,-33 31 16,32 1-16,-32 32 15,0-32-15,0 32 63,-32 0-48,-1 32-15,1 33 16,-65 32-16,65-33 16,-33 1-16,33-1 15,-65 1-15,64-33 16,-31 33-16,64-65 15,0 32-15,0 0 16,0-32 46,0 0-46,0 0 0,64-32-16,-31 32 15,-1-64-15,0 31 16,33-31-16,-33 31 15,33-31-15,-33 32 16,1-1-16,-1-31 16,-32 31-16,0 1 15,0 32-15,32 0 94,-32 0-79,0 32-15,0 33 16,33-33-16,-1 33 16,0-1-16,0 1 15,1-33-15,-33 1 16,0-33-16,0 32 15,0 0 1</inkml:trace>
  <inkml:trace contextRef="#ctx0" brushRef="#br0" timeOffset="19127">18484 11430 0,'0'0'32,"0"0"-1,-32 0 0,0 0 16,32 0-47,-32 0 15,32 0 1,0 0-16,-33 0 31,33 0 16,-32 0-31,0 0-1,32 0 1,-33 0 15,33 0-15,0 0-1,-32 0-15,0-33 16,-33 33-16,33 0 15,-1 0-15,1 0 16,32 0-16,-32 0 16,-1-32-16,1 32 15,32-32-15,-32 32 16,32 0-16,-33 0 15,33-33 1,-32 33-16,32 0 16,-32-32-1,32 0-15,-32 32 16,32 0-16,-33 0 15,33-32 1,-32 32-16,32 0 16,-32-33-16,-1 33 31,33 0-31,0 0 15,0-32 1,-32 0 0,32 32-16,-32 0 15,32-33-15,-33 33 16,1-32-16,32 0 15,-32 32 1,-33 0-16,65-32 16,-32 32-16,-1 0 15,33-33-15,0 1 16,-32 32-16,32-32 15,0 32-15,-32-33 16,32 33-16,-33 0 16,1-32-16,32 0 15,0-1-15,-32 33 16,32 0-16,-32-32 15,-1 0 1,33 0-16,-32-1 16,0 1-16,32 32 15,-33-32-15,33-1 16,-32 1-16,32 32 15,-32-32-15,32 0 16,0 32-16,-33-33 16,33 1-16,0 32 15,-32-32-15,0 32 16,32-33-1,0 33-15,0 0 16,0-32 0,-33 0-16,33 32 15,0-32-15,0 32 16,-32 0-16,32-33 15,0 33-15,0-32 16,-32 32-16,32-32 16,-33 32-1,33-33-15,-32 33 16,32-32-16,-32 0 15,-1 0 1,33 32-16,-32 0 16,32-33-16,0 1 15,-32 32-15,32 0 16,-32 0-16,32-32 15,0 32 1,0-33-16,-33 1 16,33 0-16,0 32 15,0-65-15,0 65 16,0-32-16,-32 32 15,0-32-15,32-1 16,0 33-16,0-32 16,0 32-16,-33-64 15,1 31-15,32 1 16,0 32-16,0-32 15,-32 32-15,32-33 16,0 1-16,0 0 16,0 32-16,0-65 15,-33 65-15,33-32 16,0 0-16,0-1 15,0 33 17,0-32-32,-32 0 15,32-33-15,0 1 16,0 31-16,0 1 15,-32-33-15,32 65 16,-33-64-16,33-1 16,0 33-16,0 0 15,0-33-15,0 1 16,0-1-16,-32 33 15,32-1-15,0-31 16,-32 32-16,32-33 16,0 33-16,-33-1 15,1-63-15,32 63 16,0 1-16,-32-33 15,32 1-15,0 32 16,-33-1-16,1-31 16,32-1-16,-32-32 15,32 33-15,-32 31 16,-1-31-16,33-1 15,0 33 1,0 0-16,-32-65 16,32 65-16,0-33 15,0 0-15,0 1 16,0-1-16,-32 1 15,32-1-15,-33 0 16,33 1-16,0 32 16,0-33-16,0 65 15,0-32-15,-32-33 16,32 33-16,0 0 15,0-65-15,0 64 16,0 1-16,-32-65 16,32 33-16,0-1 15,0 1-15,0-1 16,0 0-16,0 1 15,0 32-15,0-1 16,0 1-16,0 0 16,0-33-16,0-32 15,0 65 1,0 32-16,0-32 15,0-1 1,0-31-16,0 64 16,0-32-16,0-1 15,0 1-15,0 0 16,0 32-16,0 0 15,0 0 63,-33 0-62,1 32-16,32 0 16,-32 1-16,32-1 15,0 0-15,0 0 16,0 1-16,-33 31 15,33-64-15,0 33 16,-32-1-16,32-32 16,0 32-1,0-32 79,0 0-94,32-32 15,-32 0-15,65-65 16,-65 97-16,32-33 16,-32 1-16,0 0 15,33 0-15,-1-1 16,-32 33-1,0 0-15,32 0 78,-32 0-62,0 33-16,0-33 16,33 0-16,-1 64 15,-32-32-15,0 1 16,0-33-16,0 32 15,0-32 1,0 32 0,0-32-16,0 33 4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1T18:01:00.450"/>
    </inkml:context>
    <inkml:brush xml:id="br0">
      <inkml:brushProperty name="width" value="0.05292" units="cm"/>
      <inkml:brushProperty name="height" value="0.05292" units="cm"/>
      <inkml:brushProperty name="color" value="#00CC00"/>
    </inkml:brush>
  </inkml:definitions>
  <inkml:trace contextRef="#ctx0" brushRef="#br0">18452 11268 0,'0'0'109,"-32"0"-93,32 0 0,-32 0-16,-1 0 15,1 0-15,32 0 16,-32 0-1,-1 0 17,33 32-17,0-32 1,0 33 15,0-1-31,0-32 16,0 32-1,0-32 1,0 33-16,0-1 15,0-32 1,0 32-16,33-32 16,-33 0-1,32 0 1,-32 0-1,32 0 17,-32 0-17,33 0 16,-1 0-15,-32 0 0,32 0-1,-32 0 1,32 0-1,-32 0 1,33 0 0,-33 0-1,0 0 1,0-32-16,32 0 15,-32 32 17,0-33-17,0 33 1,0-32-1,0 32 1,0-32-16,0 32 16,-32 0-16,32-33 15,-33 1 1,33 32-16,-32-32 15,32 32 1,-32 0 15,0 0 16,32 0-47,-33 0 16,33 32-16,-32-32 15,32 0-15,-32 32 16,-1-32-16,33 0 31,0 33-15,0-1-1,0-32 1,0 32-16,0-32 15,0 65-15,0-65 16,0 0-16,33 32 16,-33-32-16,0 0 15,0 32 1,32-32-16,-32 0 15,32 0 1,-32 0-16,33 0 16,-1 0-16,-32 0 15,32 0 1,-32 0 15,32 0-31,1 0 16,-33 0-1,32 0 1,-32 0-1,0 0-15,0-32 47,0 32-31,0 0-1,0-32 1,0 0-16,0 32 16,-32 0-1,-1 0 1,33-33-16,0 33 15,-32 0 1,32 0 15,-32 0-15,0 0 15,32 0-15,-33 0 15,33 0-31,0 33 15,0-1 1,0-32-16,0 32 16,0-32-16,0 32 15,0-32 1,0 0-16,0 0 31,0 0-15,33 0-1,-1 0 1,-32 0-1,32 0 1,-32 0 0,32 0-16,-32 0 15,33 0-15,-33-32 31,0 32-15,0-32 15,0 0-31,0 32 16,0-33-1,0 33-15,0-32 16,0 0-16,0 32 31,-33 0-15,33 0 15,0 0 16,-32 0-32,32 0-15,-32 0 16,0 32 0,32-32-1,-33 0-15,33 32 31,0-32-15,0 33 15,0-1-31,0-32 16,0 32-16,0-32 15,0 32-15,0-32 16,0 0 0,33 0-1,-1 0 16,-32 0-15,32 0 0,-32 0-1,0 0-15,0-64 31,0 64-15,0-32 0,0 32-16,0-33 31,0 33-31,0 0 62,0-32-46,0 32-1,-32 0 17,0 0-32,32 0 15,-33 0 1,33 0-1,-32 0-15,32 0 16,-32 0 0,-1 0-1,33 0-15,0 32 16,0-32-1,0 33-15,0-33 16,0 32-16,0 0 16,0-32-1,0 0-15,33 0 16,-33 0 15,32 0 0,-32 0-31,32 0 16,-32 0-16,0 0 15,33 0 1,-1 0 0,-32-32-1,0 32 1,0-32-16,0 32 15,0-33 17,0 33-32,0 0 15,0-32 1,-32 32 15,32-32-31,0 32 16,-33 0 15,33 0 62,-32 0-77,32 0-16,0 0 16,0 32-1,-32-32-15,32 32 16,0-32-16,0 33 15,0-33-15,0 32 16,32 0 0,-32-32-1,32 0 16,-32 0-15,33 0-16,-1 0 16,-32 0-16,0 0 15,32 0 1,-32-32-16,32 32 31,-32 0-31,33 0 16,-33-32-1,0 32 1,0-33-1,0 33-15,0-32 16,0 0 0,0 32-16,0 0 15,-33 0 1,33 0 15,-32 0 16,32 0-16,-32 0 0,0 0-31,-1 0 16,33 0-16,-32 0 15,32 32 1,-32-32-16,32 32 16,0-32-16,0 33 15,0-1-15,0-32 16,0 32-16,32-32 15,-32 32-15,0-32 16,0 0 0,0 33-16,32-33 15,-32 0-15,33 0 16,-1 0 31,-32 0-32,0 0 1,32 0-16,-32-33 15,0 33-15,0-32 16,0 32 0,0-32-16,0 0 15,0 32 1,0 0 15,0 0-31,-32 0 16,0 0 15,32 0 0,-33 0 0,33 0 16,0 0-31,0 32-16,0-32 15,0 32-15,0-32 16,0 0-1,0 0 17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1T18:01:25.927"/>
    </inkml:context>
    <inkml:brush xml:id="br0">
      <inkml:brushProperty name="width" value="0.05292" units="cm"/>
      <inkml:brushProperty name="height" value="0.05292" units="cm"/>
      <inkml:brushProperty name="color" value="#00CC00"/>
    </inkml:brush>
  </inkml:definitions>
  <inkml:trace contextRef="#ctx0" brushRef="#br0">20488 10848 0,'0'0'16,"-32"0"-16,32 0 16,-33 0-16,33 0 15,-32 0-15,32 33 16,0-1-1,0-32 1,32 32 0,-32-32-1,33 0 1,-33 0 15,32 0-15,-32 0-16,0 0 15,32 0 1,-32-32-16,0 0 15,0 32 1,0-33 0,0 33-1,0 0-15,0 0 16,-32 0 15,32 0-15,-32 0-1,32 0 1,0 0-1,-33 0-15,33 33 16,0-1 0,0-32-16,0 0 15,33 0 1,-33 0-1,0 0-15,32 0 16,0 0-16,1 0 16,-33-32-1,0 32 1,0-33-16,0 33 15,0-32-15,0 32 16,0-32 0,0 32-16,0-33 15,-33 33 1,33 0-16,-32 0 15,32 0 1,-32 0 0,32 0-16,-33 0 15,1 33-15,-33-1 16,65 0-1,0 33-15,0-33 16,0 1-16,0-1 16,0 0-16,0-32 15,33 0-15,-33 32 16,32-32-16,0 0 15,-32 0-15,33 0 16,-1 0-16,0 0 16,1 0-16,-33 0 15,32 0-15,-32-32 16,0 0-16,32 0 15,-32 32 1,0-65-16,0 65 16,0-32-16,-32 32 15,32 0 1,-32 0-16,32-33 15,-33 33 1,33-32-16,-32 32 16,0 0-1,32 0 16,-33 32-31,33-32 16,0 33-16,0 31 16,0-64-16,0 33 15,0-1-15,33-32 16,-1 0-1,-32 0-15,32 0 16,-32 0-16,33 0 16,-33 0-16,32-32 15,-32 32-15,32-33 16,-32 33-16,0-32 15,0 0-15,0 32 16,0-33-16,0 33 16,-32 0-16,32 0 15,-32 0 1,-1 0-1,33 0-15,-32 0 16,32 33-16,-32-1 16,32-32-16,0 32 15,0 1-15,0-1 31,0-32-15,0 0-16,32 0 16,-32 0-16,32 0 15,-32 0-15,0-32 31,0-1-15</inkml:trace>
  <inkml:trace contextRef="#ctx0" brushRef="#br0" timeOffset="3176">23041 10816 0,'0'0'78,"0"0"-63,-65 32 1,65 1-16,0-33 15,0 32-15,0-32 16,0 32-16,0-32 16,33 33-16,-1-33 15,-32 32 1,0-32-16,32 0 15,1 0-15,-33 0 16,32 0-16,-32 0 16,32 0-16,1 0 15,-1 0 1,-32 0-1,0 0-15,32 0 16,0-32-16,-32 32 16,0-33-16,0 33 31,0-32-16,0 32 17,0-32-17,-32 32-15,32 0 16,-32 0-16,0-33 15,-1 33-15,33 0 16,-32 0-16,32 0 16,-32 0 15,-1 0 0,33 0-15,-32 0-16,32 33 15,0-33-15,0 32 31,0-32-31,0 32 16,0 1-16,0-33 16,0 32-16,0 0 15,0-32-15,0 32 16,0-32-16,32 0 31,1 0-15,-33 0-16,32 0 15,33-32-15,-33 0 16,0 32-16,0-32 15,-32 32-15,33-33 16,-33 1-16,0 32 16,0-32-16,0-1 15,0 33-15,0-32 16,-33 0-1,1 32-15,32 0 16,-32 0 0,0 0-1,-1 0-15,33 0 47,-32 0-47,0 0 16,-1 0-1,1 0 1,32 0-16,0 0 15,-32 32-15,32 0 16,0-32-16,0 33 16,0-1-16,0 33 15,0-65-15,0 32 16,0-32-16,32 32 15,-32-32-15,0 32 16,32-32-16,-32 0 16,33 0-1,-1 0 1,-32 0-16,32 0 15,-32 0-15,0 0 16,0-32-16,0 32 16,0-32-16,0 0 15,0-1-15,0 1 16,0 32-1,0-32-15,0-1 16,0 33 0,0 0-16,-32 0 15,0 0-15,32 0 16,-33 0-1,33 0 17,-32 0-32,32 0 15,-32 33-15,32-1 16,0 0-16,0 1 15,0-33-15,32 0 16,-32 32-16,0 0 16,32-32-1,-32 0 1,33 0-1,-1 0-15,-32-32 16,32 32-16,-32-32 16,0-1-16,0 1 15,0 32 1,0-32-16,0-1 15,0 1 1,0 32 0,-32 0-1,32 0 1,-32 32-16,32 1 15,0-33-15,0 64 16,0-64-16,0 33 16,0-33-16,0 32 15,0-32-15,0 0 16,0 0-1,32 0-15,0 0 16,-32 0-16,33 0 16,-33 0-16,0-32 15,0 32-15,0-33 16,0 1-16,0 32 15,0 0 1,0 0-16,-33 0 16,1 0-16,32 0 31,-32 0-31,32 0 15,0 32-15,0-32 16,0 33 0,0-33-16,0 32 15,0-32 16,0 0-15,0 0 0,0 0-1</inkml:trace>
  <inkml:trace contextRef="#ctx0" brushRef="#br0" timeOffset="10495">21813 12753 0,'0'0'31,"32"0"16,1 0-47,-1 0 15,0 0-15,1 0 16,-33 0-16,32 0 15,-32 0-15,32 0 16,1 0-16,-1 0 16,-32 0-16,32 0 15,0 0-15,-32 0 16,0-32-16,33 32 15,-33 0 1,32 0-16,0-32 16,-32 32-1,33 0-15,-33 0 16,0-33-16,64 1 15,-64 32-15,0 0 16,0-32-16,33 32 16,-33 0-16,32-32 15,-32 32-15,32 0 16,-32-33-16,33 1 15,-33 0-15,32 32 16,-32-65-16,32 65 16,1-64-16,-33 64 15,64-65-15,-64 65 16,32-32-16,1-33 15,-33 65-15,0-32 16,32 0-16,0-65 16,1 64-16,-1 1 15,-32 0-15,32 0 16,1-33-16,-33 33 15,64-33 1,-31 33-16,-33 0 16,64-33-16,-64 0 15,65 33-15,-65 0 16,0 32-16,32-32 15,-32 32-15,0-33 16,0 1-16,33 0 16,-33-1-16,32 1 15,0-32-15,-32 31 16,32 1-16,-32 32 15,33-32-15,-1-33 16,0 1-16,-32 31 16,0-31-16,33 31 15,-1-31-15,-32 31 16,32 1-16,1 0 15,-33 0-15,32-33 16,-32 0-16,0 1 16,0 32-16,32-65 15,-32 32-15,0 1 16,0-1-16,0 33 15,0-65 1,0 32-16,33 1 16,-1-33-16,-32 32 15,32 1-15,-32-1 16,0 33-16,0-33 15,0-32-15,0 33 16,0-1-16,0 1 16,0-33-16,0 0 15,0-65-15,0 66 16,0-1-16,0 32 15,0-32-15,0 0 16,0 1-16,0 63 16,33-64-16,-33 1 15,0-1-15,0 0 16,0-32-16,0 64 15,0-64-15,0 32 16,0 33-16,0-66 16,32 34-16,0-1 15,1 0-15,-33 0 16,0 0-16,0-32 15,0 32 1,0 32-16,32 1 16,-32-1-16,32 1 15,0-33-15,-32 32 16,0 33-16,33-33 15,-33 1-15,0-1 16,32 1-16,-32-1 16,0 1-16,32 31 15,-32 1-15,0 0 16,0-1-16,33-31 15,-33 32-15,32-1 16,-32-64-16,32 33 16,-32 32-16,33-33 15,-33 0-15,32 33 16,-32 0-16,0 32 15,0-33 17,0 33 30,-32 0-46,-1 0-16,1 0 15,-33 65-15,1 0 16,-1-33-16,-32 33 15,33-1-15,31 1 16,-31-1-16,31 1 16,33-33-16,-32 0 15,0 1-15,32-1 16,0-32-16,0 32 15,0-32 17,0 0-17,64 0-15,33-32 16,-64 0-16,64-33 15,-33 33-15,1 0 16,-1-65-16,-64 32 16,65 1-16,-33-1 15,1 65-15,-1-32 16,-32-1-16,0 1 15,32 32 1,-32-32-16,0-1 16,0 33-1,33 0 1,-33-32-1,32 32-15,-32 32 16,32 33-16,1 0 16,-33-1-16,0 33 15,0 0-15,32-32 16,-32-1-16,0-32 15,0 33-15,0-33 16,0-32-16,0 33 16,0-33 93</inkml:trace>
  <inkml:trace contextRef="#ctx0" brushRef="#br0" timeOffset="14447">22136 12656 0,'-32'0'0,"32"33"31,0-33 16,-32 0 46,-1 0-77,1 0-16,-33 0 16,33 0-16,0 0 15,-1 0-15,1 0 16,0 0-16,32 0 15,-33 0 1,33 0 15,-32 0-31,32 0 16,-32 0-16,-1 0 15,1 0 1,32-33-16,-32 33 16,-1 0-16,1-32 15,32 32 1,-32-32-16,32 32 15,-32 0-15,-1-32 16,33-1-16,-32 1 16,32 32-1,0 0 1,-32-32-1,32 32 1,-33-65-16,1 65 16,32-32-16,-32 32 15,32 0-15,-33-32 16,33-1-16,0 33 31,0-32-15,-32 32-16,0-32 15,32 32-15,-33-65 16,1 1-16,32 31 15,-32 1 1,32 32-16,-33-32 16,1-1-16,32 33 15,0-32-15,-32 32 16,32-32-16,0 0 15,-33 32-15,33-33 32,0 33-32,-32-32 15,32 0 1,0-1-16,-32 33 15,32-32-15,0 32 16,-32-64 0,32 64-16,-33-33 15,33 33-15,0-32 16,0 0-16,-32 32 15,32-65-15,0 65 16,0-32 0,-32 32-16,-1-32 15,33-1-15,-32 1 16,32 32-1,0-32 1,0 32 0,0-33-1,0 33-15,0-32 16,-32 0-16,-1 32 15,33-32-15,0-1 16,0 33-16,-32-64 16,32 64-16,0-33 15,-32 1-15,32 0 16,-33 32-16,33-32 15,0 32-15,0-33 16,0 1-16,0-33 16,-32 1-16,0-1 15,-1 33-15,33 0 16,-32 32-16,32-33 15,0 1-15,0 0 16,0-1-16,0 1 16,0 0-16,0 0 15,0-33-15,0 0 16,-32 33-16,-1-32 15,33-1 1,0 0-16,0 33 16,0 32-16,0-32 15,0 32-15,0-32 16,0-1-16,0 1 15,-32 0-15,32-1 16,0-31-16,-32 32 16,32-1-16,0 1 15,0 0-15,0-1 16,0 1-16,0 0 15,0 0-15,-32-1 16,32 1-16,0-33 16,-33 33-16,1-32 15,32 64-15,0-97 16,-32 64-16,32-31 15,-33 32-15,33-33 16,0 0-16,0 1 16,-32 31-16,32-31 15,-32-33-15,32 65 16,-33-33-16,33 33 15,0-33 1,-32 1-16,0 31 16,32-31-16,0 32 15,0-33-15,0 0 16,0 33-16,-33-32 15,1-1-15,32 33 16,-32-65-16,32 65 16,-33-65-16,1 32 15,0 1-15,32-1 16,0 0-16,-33 1 15,33 32-15,-32-65 16,32 64-16,0-31 16,-32 32-16,32-65 15,0 64-15,0 1 16,0-33-16,0-31 15,0 31-15,0 0 16,0 1-16,0-1 16,0-32-16,0 1 15,0-1-15,0-32 16,0 32-16,0 0 15,0 0 1,0 32-16,0 1 16,0-33-16,0 32 15,0 1-15,0 32 16,0-33-16,0 33 15,0-1-15,0 1 16,0-32-16,0 31 16,0 1-16,0-65 15,0 0-15,0 65 16,0 0-16,0-33 15,0 65-15,0-32 16,0 32 0,0-33-1,0 1 16,0 32-31,0-32 16,0 0 0,-65 32 30,65 0-30,-32 0-16,32 0 16,-32 0-16,-1 64 15,33-32-15,-32 1 16,-33 31-16,65-31 15,-64 31-15,31-32 16,-31 33-16,64-33 16,-33 1-16,33-33 15,0 32-15,0-32 94,0-32-94,33-33 15,-33 33-15,64-33 16,-64 1-16,33-1 16,-1 33-16,0-33 15,-32 1-15,65 31 16,-65-31-16,32 64 15,-32-33 1,33 1 0,-33 32-1,0 0 1,32 0-1,-32 0 1,65 0-16,-33 0 16,0 65-16,0-1 15,33 1-15,-33-33 16,-32 0-16,65 33 15,-65-65-15,0 32 16,0 1 0,0-33 62,0 32-63,0-32-15,0 0 16,0 32-16,0-32 47,32 0-32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1T18:01:57.542"/>
    </inkml:context>
    <inkml:brush xml:id="br0">
      <inkml:brushProperty name="width" value="0.05292" units="cm"/>
      <inkml:brushProperty name="height" value="0.05292" units="cm"/>
      <inkml:brushProperty name="color" value="#00CC00"/>
    </inkml:brush>
  </inkml:definitions>
  <inkml:trace contextRef="#ctx0" brushRef="#br0">18452 11268 0,'0'0'109,"-32"0"-93,32 0 0,-32 0-16,-1 0 15,1 0-15,32 0 16,-32 0-1,-1 0 17,33 32-17,0-32 1,0 33 15,0-1-31,0-32 16,0 32-1,0-32 1,0 33-16,0-1 15,0-32 1,0 32-16,33-32 16,-33 0-1,32 0 1,-32 0-1,32 0 17,-32 0-17,33 0 16,-1 0-15,-32 0 0,32 0-1,-32 0 1,32 0-1,-32 0 1,33 0 0,-33 0-1,0 0 1,0-32-16,32 0 15,-32 32 17,0-33-17,0 33 1,0-32-1,0 32 1,0-32-16,0 32 16,-32 0-16,32-33 15,-33 1 1,33 32-16,-32-32 15,32 32 1,-32 0 15,0 0 16,32 0-47,-33 0 16,33 32-16,-32-32 15,32 0-15,-32 32 16,-1-32-16,33 0 31,0 33-15,0-1-1,0-32 1,0 32-16,0-32 15,0 65-15,0-65 16,0 0-16,33 32 16,-33-32-16,0 0 15,0 32 1,32-32-16,-32 0 15,32 0 1,-32 0-16,33 0 16,-1 0-16,-32 0 15,32 0 1,-32 0 15,32 0-31,1 0 16,-33 0-1,32 0 1,-32 0-1,0 0-15,0-32 47,0 32-31,0 0-1,0-32 1,0 0-16,0 32 16,-32 0-1,-1 0 1,33-33-16,0 33 15,-32 0 1,32 0 15,-32 0-15,0 0 15,32 0-15,-33 0 15,33 0-31,0 33 15,0-1 1,0-32-16,0 32 16,0-32-16,0 32 15,0-32 1,0 0-16,0 0 31,0 0-15,33 0-1,-1 0 1,-32 0-1,32 0 1,-32 0 0,32 0-16,-32 0 15,33 0-15,-33-32 31,0 32-15,0-32 15,0 0-31,0 32 16,0-33-1,0 33-15,0-32 16,0 0-16,0 32 31,-33 0-15,33 0 15,0 0 16,-32 0-32,32 0-15,-32 0 16,0 32 0,32-32-1,-33 0-15,33 32 31,0-32-15,0 33 15,0-1-31,0-32 16,0 32-16,0-32 15,0 32-15,0-32 16,0 0 0,33 0-1,-1 0 16,-32 0-15,32 0 0,-32 0-1,0 0-15,0-64 31,0 64-15,0-32 0,0 32-16,0-33 31,0 33-31,0 0 62,0-32-46,0 32-1,-32 0 17,0 0-32,32 0 15,-33 0 1,33 0-1,-32 0-15,32 0 16,-32 0 0,-1 0-1,33 0-15,0 32 16,0-32-1,0 33-15,0-33 16,0 32-16,0 0 16,0-32-1,0 0-15,33 0 16,-33 0 15,32 0 0,-32 0-31,32 0 16,-32 0-16,0 0 15,33 0 1,-1 0 0,-32-32-1,0 32 1,0-32-16,0 32 15,0-33 17,0 33-32,0 0 15,0-32 1,-32 32 15,32-32-31,0 32 16,-33 0 15,33 0 62,-32 0-77,32 0-16,0 0 16,0 32-1,-32-32-15,32 32 16,0-32-16,0 33 15,0-33-15,0 32 16,32 0 0,-32-32-1,32 0 16,-32 0-15,33 0-16,-1 0 16,-32 0-16,0 0 15,32 0 1,-32-32-16,32 32 31,-32 0-31,33 0 16,-33-32-1,0 32 1,0-33-1,0 33-15,0-32 16,0 0 0,0 32-16,0 0 15,-33 0 1,33 0 15,-32 0 16,32 0-16,-32 0 0,0 0-31,-1 0 16,33 0-16,-32 0 15,32 32 1,-32-32-16,32 32 16,0-32-16,0 33 15,0-1-15,0-32 16,0 32-16,32-32 15,-32 32-15,0-32 16,0 0 0,0 33-16,32-33 15,-32 0-15,33 0 16,-1 0 31,-32 0-32,0 0 1,32 0-16,-32-33 15,0 33-15,0-32 16,0 32 0,0-32-16,0 0 15,0 32 1,0 0 15,0 0-31,-32 0 16,0 0 15,32 0 0,-33 0 0,33 0 16,0 0-31,0 32-16,0-32 15,0 32-15,0-32 16,0 0-1,0 0 1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1T18:24:59.702"/>
    </inkml:context>
    <inkml:brush xml:id="br0">
      <inkml:brushProperty name="width" value="0.05292" units="cm"/>
      <inkml:brushProperty name="height" value="0.05292" units="cm"/>
      <inkml:brushProperty name="color" value="#00CC00"/>
    </inkml:brush>
  </inkml:definitions>
  <inkml:trace contextRef="#ctx0" brushRef="#br0">16287 8459 0,'0'0'156,"0"0"-156,0 32 16,0-32-1,0 33-15,0-33 16,0 32-1,32-32 17,-32 0-17,0 0 48,0 0-63,33 0 15,-33-32 1,0 32-1,0-33 1,0 33 0,-33 0 15,33 0 31,-32 0-62,0 0 16,32 0-1,0 33-15,0-33 16,0 32-16,0 0 16,0-32-16,0 32 15,0-32 1,0 0-1,32 0 1,-32 0 0,32 0-1,-32 0 1,0 0-1,33 0-15,-33-32 16,0 0-16,0 32 16,0-32-1,0 32 1,0 0-1,0 0 1,-33 0 0,33 0-1,-32 0-15,0 0 16,-1 0-16,-31 0 15,-1 0-15,0 0 16,65 0 0,-32 0-16,32 0 15,0 0 1,0 0-1,0 64 1,0-64 0,32 32-16,-32 1 15,33-1-15,-1-32 16,-32 0-1,32 0-15,-32 0 16,33 0 0,-33 0-1,32 0-15,0 0 16,-32 0-16,33 0 15,-33 0 1,32 0-16,-32-32 16,0 32-16,0-33 15,32 33 1,-32-32-16,0 0 31,0 32-15,-32 0-1,32 0 16,0 0-15,0 32-16,0-32 16,0 65-16,0-65 15,32 0-15,-32 32 16,33-32-16,-33 0 15,32 0-15,0 0 16,1 0-16,-33 0 31,32 0-31,-32 0 16,32-32-16,-32-1 15,0 33 1,0-32-16,-32 32 16,32 0-16,-32 0 15,32 0 1,-33 0-16,1 0 15,0 0-15,32 0 16,-33 0 0,33 0-1,-64 0 1,64 0-16,-33 0 15,33 0-15,-32 0 16,32 32-16,0 1 16,0-33-16,0 32 15,0-32-15,0 65 16,0-65-16,32 0 15,-32 0 1,33 0 0,-33 0-1,0 0-15,0-33 16,32 33-16,-32-32 15,0 32-15,0-32 16,0-1-16,0 1 16,0 32-16,0-32 15,0 32-15,0 0 31,0 0 1,-32 0-17,32 0 16,0 0-15,0 0-16,0 32 16,0 0-16,0 1 15,0-33-15,0 32 16,0-32-16,0 0 15,0 0 1,0 0-16,32 0 16,0 0-1,1 0 1,-33 0-16,0 0 15,32-65-15,-32 65 16,0-32-16,0 32 16,0-32-16,0 0 15,0 32 1,0 0-16,0 0 15,-32 0 1,32 0 0,-33 0-1,33 0-15,-64 0 16,64 0-1,-33 0 17,33 0-32,0 32 15,0 0-15,0 0 16,0-32-16,0 33 15,0-1-15,0-32 16,0 0 0,33 0-1,-1 0-15,-32 0 16,32 0-1,-32 0-15,0 0 16,33-32-16,-33 32 16,0-33-16,0 1 15,0 32 1,0 0-16,0 0 15,-33-32 1,33 32-16,-32 0 16,0 0-1,32 0 16,-33 0 1</inkml:trace>
  <inkml:trace contextRef="#ctx0" brushRef="#br0" timeOffset="3520">14833 8524 0,'0'0'15,"0"-33"16,0 33 219,0 0-234,0 0-1,0 0 16,0 33 32,0-33-48,0 32 1,0-32 0,0 32 15,0-32-31,0 32 15,0-32-15,32 0 16,0 0 15,-32 0 0,33 0-15,-33 0 0,0-32-16,0 32 31,0-32-16,0 32 1,0-32 0,0 32 15,0-33-16,0 1-15,0 32 16,0 0-16,0 0 31,-33 0 0,1 0 32,32 0-48,0 32 1,-32-32 0,32 33 15,0-33-16,0 32 17,0-32-32,0 0 15,32 0-15,0 32 16,-32-32-1,33 0 17,-33 0-17,32 0 1,0 0-1,-32 0 1,33 0-16,-33 0 16,0-32-1,0 32-15,32 0 16,-32-32-16,0 32 15,0-33 1,0 1 0,0 32 15,0 0-16,-32 0 1,32 0 0,-33 0-1,1 0-15,32 0 16,-32 0-1,32 0 1,-33 0 0,1 0-16,32 0 15,0 0 16,0 32-15,0-32-16,0 33 16,0-33-1,0 32-15,0-32 16,0 32-16,0-32 15,32 0 1,-32 32-16,33-32 16,-33 0-1,32 0 1,0 0-1,-32 0 1,33-32 0,-33 32-16,0-32 15,0 32-15,0-32 16,0 32-1,0-65-15,0 65 16,0-32-16,0 32 16,0 0-1,0-33-15,0 33 16,-33 0-1,1 0 1,32 0 0,0 0-16,-32 0 15,32 0-15,-33 0 16,1 33-1,32-33-15,0 32 16,0-32-16,0 32 16,0 1-16,0-1 15,0-32-15,0 64 16,32-64-1,-32 33-15,33-33 16,-33 0 31,0 0-47,32 0 15,0 0-15,-32-33 16,0 33-16,0-32 16,0 0-16,0 32 15,0-32-15,0 32 16,0 0-16,0-33 15,0 33-15,-32 0 32,32-32-32,0 32 15,-32 0-15,32 0 16,-33 0-1,1 0 1,32 32 0,0-32-16,0 33 15,0-33-15,0 64 16,0-64-16,0 0 15,0 0 1,32 0 0,-32 0-1,33 0-15,-1 0 16,-32 0-1,0 0 1,32 0-16,-32-32 16,0 32-16,0 0 15,-32 0-15,32 0 16,-32 0-1,32-32-15,0 32 16</inkml:trace>
  <inkml:trace contextRef="#ctx0" brushRef="#br0" timeOffset="5280">16352 8556 0,'0'0'78,"-33"0"-63,33 0 1,-32 0 0,32 0-1,-32 0 48,32 0-48,0 32 1,0 0-1,0-32 1,0 33 15,0-33-15,0 0-16,0 32 15,0-32-15,0 0 32,32 0-32,-32 0 31,32 0-16,1 0-15,-33 0 16,32 0-16,-32 0 16,0 0-16,0 0 15,32-65 1,-32 65-1,0-32 1,0 32-16,0-32 16,0 32-16,0 0 15,0-32-15,0-1 16,0 33-1,-32 0 1,32 0-16,-32 0 16,32 0 15,-33 0-16,1 0 17,32 0 14,0 0-46,0 0 16,-32 33 0,32-33-16,0 32 15,0-32-15,0 0 16,0 32-16,-33-32 15,33 0-15,-32 0 16,32 32 0,0 1-1,0-33 1,0 32-1,0-32-15,0 32 16,32-32-16,-32 0 16,33 0-1,-33 0 16,0 0-15,32 0 0,-32-32-16,32 32 15,-32-32-15,33-1 16,-33 33-16,0-32 15,0 32-15,0-32 16,0 0 0,0 32-16,0 0 15,0 0 1,-33 0-16,1 0 15,32 0-15,-32 0 16,32 0 0,-33 0 15,33 0-31,0 0 15,-32 32 1</inkml:trace>
  <inkml:trace contextRef="#ctx0" brushRef="#br0" timeOffset="9584">15608 8233 0,'-32'0'109,"32"0"-109,-32 0 16,32 0 15,-33 0-31,1 0 16,32 0-1,0 0-15,-32 0 31,32 0-15,-32 0 0,32 0 15,-33 0-16,1 32 17,32-32-17,0 0-15,-32 0 31,32 33-15,-33-33 15,33 0-15,-32 0-1,32 32 1,0 0 0,0-32-16,0 0 62,0 0-46,0 0-16,-32 0 15,32 0 1,-33 0-1,33 32 1,0-32 0,0 33 15,-32-33 0,0 0-15,32 32 15,0-32-31,-33 32 15,33-32 17,0 33-1,0-33-31,0 0 31,-32 32-15,32 0-1,-32-32 16,32 0-15,0 32 0,0-32-1,-33 0 1,33 33-1,0-33 1,-32 0 0,32 32-1,0 0 1,0-32-16,0 0 15,0 33-15,0-33 16,-32 32 0,-1 0-1,33-32 1,0 32-16,0-32 15,0 33 1,-32-33-16,32 32 16,0-32-16,-32 32 31,0-32-31,32 33 15,0-33 1,0 32-16,0 0 16,-33-32-1,33 33 1,0-33-16,0 32 15,-32-32-15,32 32 16,0-32 0,0 32-16,0-32 15,0 33 1,0-33-16,-32 0 15,32 32-15,0 0 16,-33-32-16,33 33 16,-32-1-1,32 0-15,0-32 16,-32 32-16,-1-32 15,33 33 1,0-1 0,0-32-1,-32 0 1,32 32-16,0-32 15,0 33 1,0-33 0,0 32-1,0 0-15,-32-32 16,32 32-16,0-32 15,0 33-15,0-33 16,-33 32-16,33 0 16,0 33-16,-32-33 15,32 0-15,0-32 16,0 33-16,0-1 15,0 0-15,0 1 16,0-33-16,-32 32 16,32 0-16,-33-32 15,33 32-15,0-32 16,0 65-16,0-33 15,0 1-15,-32-33 16,32 32-16,0 0 16,0 0-16,0-32 15,0 33 1,-32-1-16,32 0 15,0 1-15,-33-1 16,33 0-16,0-32 16,0 65-16,0-33 15,0 0-15,0 1 16,-32-1-16,32 0 15,-32 0-15,32 1 16,0-33-16,0 32 16,0 33-16,0-65 15,-32 64-15,-1-31 16,33-1-16,0 65 15,-32-65-15,0 33 16,32-1-16,0 1 16,0-65-16,0 64 15,-33 1-15,1-65 16,32 64-16,-32 1 15,-1-65-15,33 65 16,-32 31-16,0-31 16,32 0-16,-33-1 15,33 1 1,0-1-16,0 1 15,0-33-15,0 33 16,0-33-16,0 33 16,0-1-16,0 1 15,-32-1-15,32 1 16,-32-1-16,32 33 15,0-32-15,0 32 16,0-65-16,0 0 16,0 65-16,0-64 15,0-1-15,-33 65 16,33-65-16,-32 65 15,0 0-15,-1-33 16,33 1-16,0-1 16,0-31-16,0 31 15,0-31-15,-32-1 16,32 65-16,-32-65 15,32 0-15,0 33 16,-32 32-16,32 0 16,-33-1-16,33-31 15,-32 64 1,0 0-16,32-32 15,-33-32-15,1 32 16,32 0-16,-32-33 16,32 33-16,0 32 15,-33 0-15,33 65 16,0-65-16,0 0 15,-32-32-15,0 32 16,32 0-16,-33-64 16,33 0-16,0-1 15,-64 33-15,31-32 16,33 32-16,-32-33 15,0 33-15,-1 0 16,1 0-16,0 0 16,0 32-16,-1-32 15,33-1-15,-32-31 16,0 0-16,-1-1 15,33-32-15,0-32 16,0 33-16,0-33 94,-32 32-94,0-32 15,32 32-15,0 1 16,0-33-16,0 32 15,-33-32-15,33 32 16,0-32-16,0 32 16,0 1-16,-32-1 15,32-32-15,0 32 16,0 1-16,0-33 15,0 32 1,0-32-16,0 0 47,0-32-32,0-33-15,0 0 16,0-64-16,-32 32 16,32 33-16,0-1 15,0 1 1,0-1-16,0 33 15,0 0-15,0 32 16,0-33 0,0 33 30,0 97-30,0-65-16,0 65 16,0-32-16,0-1 15,0 33-15,0-32 16,0-33-16,0 33 15,0-1-15,0-31 16,0-33-16,0 32 16,32-32 15,-32 0-16,0-65-15,65 1 16,-33-1-16,0-32 16,33 33-16,-33 31 15,1 1 1,-33 32-16,32-32 15,-32 32-15,0 0 16,32-32-16,-32-1 47,0 33-32,0-32-15,32 0 16,-32-1-16,33 33 16</inkml:trace>
  <inkml:trace contextRef="#ctx0" brushRef="#br0" timeOffset="14655">15415 8233 0,'0'-32'16,"0"32"46,64 0 32,-64 0-79,32 0-15,-32 0 16,33 0 31,-33 0 124,32 0-93,-32 0-62,32 0-16,-32 0 16,33 0-1,-33 0 94,32 0-93,0 0-16,-32 0 16,33 0-1,-33 0 16,0 0 1,32 0-17,-32 0 1,32 0 15,1 32-31,-33 0 47,0-32-16,32 0-31,-32 0 16,0 0-1,32 0-15,-32 33 187,0-33-171,33 0 15,-33 32-15,32-32-16,-32 32 15,32-32-15,-32 32 16,32-32-16,1 0 16,-33 33-1,32-33-15,-32 0 16,32 0-1,-32 32 32,0 0 47,0-32-79,33 65-15,-1-65 16,-32 32-16,0 0 16,0 1-16,0-1 15,0-32 1,32 65-16,1-65 15,-33 32-15,0-32 16,32 32-16,-32 0 16,32-32-16,-32 33 15,0-33-15,0 32 16,33-32-16,-33 32 15,32-32-15,-32 33 16,0-33-16,0 32 16,32 0-1,-32 1 1,0-1-16,0-32 15,0 32-15,0 0 16,33 1 0,-33-1-16,0 0 15,0-32-15,32 33 16,-32 31-16,0-64 15,0 32-15,0 1 16,32-1-16,-32 0 16,0 1-16,33-33 15,-33 32 1,0 0-16,32 0 15,-32 1-15,0-1 16,0 0-16,32-32 16,-32 33-16,32-1 15,-32 32-15,33-31 16,-1-1-16,-32 33 15,0-65-15,32 64 16,-32-64-16,0 65 16,33 32-16,-33-33 15,32-32-15,0 33 16,1 0-16,-33-1 15,64 1-15,-64-1 16,33-31-16,-1 31 16,-32 1-16,32-1 15,-32 1-15,0 0 16,0 31-16,0-31 15,0-33-15,33 33 16,-33-1-16,0-31 16,32-1-16,0 33 15,-32-65 1,0 32-16,0 0 15,0 0-15,0-32 16,0 33-16,0-1 16,0 0-16,0 33 15,0 32-15,0 0 16,33-1-16,-1 1 15,-32 65-15,32-98 16,-32 1-16,32-1 16,-32 33-16,0-97 15,0 65-15,0-33 16,0 65-16,0-32 15,0 32-15,33-33 16,-1 33-16,-32 0 16,65 0-16,-1-33 15,-64 1-15,0-1 16,33-31-16,-33-1 15,0 33-15,32-33 16,-32 65-16,0-33 16,0 1-16,0 32 15,32 32 1,1-32-16,31-33 15,-64 65-15,65-64 16,-65 0-16,32-1 16,-32 1-16,0-65 15,0 32-15,0-32 16,0 32-16,0 1 15,33 31-15,-33-31 16,0 31-16,0-32 16,0 98-16,0 31 15,0-32-15,32 65 16,0-97-16,33 32 15,-65 0-15,64 0 16,1-32-16,-65 0 16,32-33-16,1 33 15,-33 0-15,32-32 16,0 129-16,-32-98 15,65 34-15,-33-1 16,1-32-16,-1-33 16,-32 1-16,32 32 15,33-65 1,-65 32-16,32 1 15,-32-65-15,32 65 16,-32-65-16,0 32 16,0 32-16,0-31 15,0-1-15,0 33 16,33-33-16,-33 65 15,32 0-15,-32-33 16,0-32-16,0 1 16,0-1-16,0-32 15,0 65-15,0-65 16,0 32-16,0 32 15,0-64-15,0 65 16,0-33-16,32 1 16,-32-1-16,0-32 31,0 0 16,0 0-16,-32 0-31,-65-32 15,-32-1-15,64-31 16,-64-33-16,32 0 16,0 0-16,65 33 15,-33 31-15,33-31 16,0 31-16,32-31 15,0 64 1,0 0 15,0 0-15,0 0-16,32 0 15,-32 32-15,64 0 16,-31 1-16,31-1 16,-64 0-16,33-32 15,31 33-15,-31-1 16,31 32-16,-31 1 15,-1-33-15,0 1 16,-32-33-16,0 32 16,33-32-16,31 32 15,-64 0 1,65 1-16,32-1 15,-65 0-15,0 1 16,-32-33-16,33 0 16,-1 0 15,-32 0 0,0-33-15,0 33-16,0-32 15,32 0-15,-32-33 16,33 1-16,-33-1 15,0 0-15,32 1 16,0 32-16,1-1 16,-1-31-16,0 31 15,-32 1-15,0 32 16,33-32 15,-33 32-15,32-32-1,-32 32 1,0 0-1,32 0 1,-32-33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1T18:30:24.1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705 11571 0,'0'0'63,"-27"0"-48,27 0 1,-55 0-16,28 0 15,0 0 1,-28-26-16,55 26 16,-54 0-16,-1 0 15,28 0-15,0-27 16,-28 27-16,28 0 15,0 0-15,-55 0 16,55 0-16,-28 0 16,1 0-16,-28 0 15,55 0-15,0 0 16,-1 0-16,-53 0 15,53 0-15,1 0 16,-27 0-16,-1 0 16,28 0-16,0 0 15,-1 0-15,1 0 16,0 0-16,-28 0 15,55 0-15,-54 0 16,-1 0-16,28 0 16,-27 0-16,27 0 15,-55 0 1,55 0-16,-1 0 15,-26 0-15,27 0 16,-28 0-16,28 27 16,-28-27-16,28 0 15,0 0-15,-28 0 16,28 0-16,0 0 15,-28 26-15,55-26 16,-54 26-16,54-26 16,-27 0-16,-28 0 15,55 0-15,-27 0 16,27 0-16,-27 26 15,0-26-15,-1 0 16,1 0-16,0 27 16,0-1-16,-1-26 15,28 0-15,-27 26 16,0-26-16,0 26 15,27 1-15,-28-27 16,28 26-16,-27-26 16,0 26-16,27 0 15,0-26 1,-27 27-16,27-27 15,-28 52-15,1-52 16,27 53-16,0-53 16,-27 0-16,27 26 15,0-26-15,0 0 16,0 26-16,-27 0 15,-1-26-15,28 27 16,0-27-16,0 26 16,-27 0-1,27 0-15,0-26 16,0 27-16,0-27 15,0 26 1,0 0-16,0-26 16,0 26-16,0 0 15,0 1-15,0 25 16,0-52-16,0 53 15,0-53-15,0 26 16,0 0-16,0 0 16,0-26-16,0 27 15,0-27 1,0 26-16,0-26 15,0 26-15,0 0 16,0-26-16,0 27 16,0-27-16,0 26 15,0 0-15,0 0 16,0 27-16,55-27 15,-55 0-15,0 1 16,0-27-16,27 0 16,-27 26-16,0-26 15,0 26-15,27-26 16,-27 26-16,55-26 15,-28 26-15,0-26 16,28 27-16,-1-1 16,-54 0-16,55 0 15,-28 1-15,0-27 16,-27 0-16,27 0 15,1 0 1,-28 26-16,27-26 16,0 26-16,0-26 15,28 0 1,-28 26-16,27 1 15,-54-27-15,28 0 16,-1 0-16,-27 0 16,27 26-1,0-26-15,-27 0 16,28 0-16,26 0 15,-27 0-15,28 26 16,27 0-16,-28-26 16,1 0-16,-28 27 15,55-27-15,-55 26 16,0-26-16,-27 0 15,27 0-15,-27 0 16,27 0-16,-27 0 16,55 0-16,-1 0 15,1 0-15,27 0 16,-1 26-16,1-26 15,-27 0-15,-28 26 16,27-26-16,1 0 16,-28 0-16,0 0 15,28 0 1,-28 0-16,0 0 15,28 0-15,-55 0 16,27 0-16,27 0 16,-54 0-16,55 0 15,-1 0-15,28 0 16,-55 0-16,28 0 15,-1 0-15,28 0 16,-55 0-16,1 0 16,-1 0-16,0-26 15,0 26-15,1-26 16,-1 26-1,0-26-15,27 26 16,-26-27-16,26 27 16,-27-52-16,1 52 15,26-26-15,1-1 16,-55 1-16,27 26 15,0-26-15,0 0 16,28-1-16,-55 1 16,54 0-16,-54 0 15,55-1 1,-55 1-16,27-26 15,0-1-15,1 27 16,-28-26-16,27 25 16,-27-25-16,27-1 15,-27 27-15,0-26 16,0-1-16,0 27 15,0-27-15,0 27 16,0-26-16,0 25 16,0 1-16,0-26 15,0-1-15,-27 1 16,0-27-16,27 27 15,-55 25-15,55-25 16,-27-53-16,-28 52 16,28 1-16,-27-27 15,-1 0-15,28 53 16,0-26-16,-1-27 15,-26 53-15,27 0 16,-1-1-16,-26 1 16,-1 26-16,28 0 15,0 0 1,-27 0-16,26 0 15,1-26-15,-27 26 16,26-26-16,1 26 16,0 0-16,-28 0 15,28 0 1,0 0-16,27 0 15,-27 0-15,-1 0 47,28 0-31,-27 0-1,0 0-15,0 26 16,27-26-16,-28 26 16,1 0-16,0-26 15,0 0-15,-1 27 16,-26-27-16,54 0 15,-55 0-15,55 0 16,-27 0-16,27 0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17DE02-A80A-49FD-924F-1B29BE7F9C65}" type="datetimeFigureOut">
              <a:rPr lang="en-US" smtClean="0"/>
              <a:pPr/>
              <a:t>9/1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7A05C-895A-4A9B-928C-08513965AC3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7147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17DE02-A80A-49FD-924F-1B29BE7F9C65}" type="datetimeFigureOut">
              <a:rPr lang="en-US" smtClean="0"/>
              <a:pPr/>
              <a:t>9/1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7A05C-895A-4A9B-928C-08513965AC3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2871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17DE02-A80A-49FD-924F-1B29BE7F9C65}" type="datetimeFigureOut">
              <a:rPr lang="en-US" smtClean="0"/>
              <a:pPr/>
              <a:t>9/1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7A05C-895A-4A9B-928C-08513965AC3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34706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17DE02-A80A-49FD-924F-1B29BE7F9C65}" type="datetimeFigureOut">
              <a:rPr lang="en-US" smtClean="0"/>
              <a:pPr/>
              <a:t>9/1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7A05C-895A-4A9B-928C-08513965AC3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79730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17DE02-A80A-49FD-924F-1B29BE7F9C65}" type="datetimeFigureOut">
              <a:rPr lang="en-US" smtClean="0"/>
              <a:pPr/>
              <a:t>9/1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7A05C-895A-4A9B-928C-08513965AC3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70566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17DE02-A80A-49FD-924F-1B29BE7F9C65}" type="datetimeFigureOut">
              <a:rPr lang="en-US" smtClean="0"/>
              <a:pPr/>
              <a:t>9/15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7A05C-895A-4A9B-928C-08513965AC3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07214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17DE02-A80A-49FD-924F-1B29BE7F9C65}" type="datetimeFigureOut">
              <a:rPr lang="en-US" smtClean="0"/>
              <a:pPr/>
              <a:t>9/15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7A05C-895A-4A9B-928C-08513965AC3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81459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17DE02-A80A-49FD-924F-1B29BE7F9C65}" type="datetimeFigureOut">
              <a:rPr lang="en-US" smtClean="0"/>
              <a:pPr/>
              <a:t>9/15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7A05C-895A-4A9B-928C-08513965AC3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228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17DE02-A80A-49FD-924F-1B29BE7F9C65}" type="datetimeFigureOut">
              <a:rPr lang="en-US" smtClean="0"/>
              <a:pPr/>
              <a:t>9/15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7A05C-895A-4A9B-928C-08513965AC3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58499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17DE02-A80A-49FD-924F-1B29BE7F9C65}" type="datetimeFigureOut">
              <a:rPr lang="en-US" smtClean="0"/>
              <a:pPr/>
              <a:t>9/15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7A05C-895A-4A9B-928C-08513965AC3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89714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17DE02-A80A-49FD-924F-1B29BE7F9C65}" type="datetimeFigureOut">
              <a:rPr lang="en-US" smtClean="0"/>
              <a:pPr/>
              <a:t>9/15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7A05C-895A-4A9B-928C-08513965AC3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19013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17DE02-A80A-49FD-924F-1B29BE7F9C65}" type="datetimeFigureOut">
              <a:rPr lang="en-US" smtClean="0"/>
              <a:pPr/>
              <a:t>9/15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F7A05C-895A-4A9B-928C-08513965AC3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901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44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38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40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41.wmf"/><Relationship Id="rId36" Type="http://schemas.openxmlformats.org/officeDocument/2006/relationships/image" Target="../media/image45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44.bin"/><Relationship Id="rId5" Type="http://schemas.openxmlformats.org/officeDocument/2006/relationships/customXml" Target="../ink/ink7.xml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9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emf"/><Relationship Id="rId3" Type="http://schemas.openxmlformats.org/officeDocument/2006/relationships/image" Target="../media/image16.png"/><Relationship Id="rId7" Type="http://schemas.openxmlformats.org/officeDocument/2006/relationships/image" Target="../media/image12.wmf"/><Relationship Id="rId12" Type="http://schemas.openxmlformats.org/officeDocument/2006/relationships/customXml" Target="../ink/ink1.xml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customXml" Target="../ink/ink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6.emf"/><Relationship Id="rId3" Type="http://schemas.openxmlformats.org/officeDocument/2006/relationships/image" Target="../media/image22.png"/><Relationship Id="rId7" Type="http://schemas.openxmlformats.org/officeDocument/2006/relationships/image" Target="../media/image19.wmf"/><Relationship Id="rId12" Type="http://schemas.openxmlformats.org/officeDocument/2006/relationships/customXml" Target="../ink/ink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4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Relationship Id="rId14" Type="http://schemas.openxmlformats.org/officeDocument/2006/relationships/customXml" Target="../ink/ink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6.emf"/><Relationship Id="rId3" Type="http://schemas.openxmlformats.org/officeDocument/2006/relationships/image" Target="../media/image27.png"/><Relationship Id="rId7" Type="http://schemas.openxmlformats.org/officeDocument/2006/relationships/image" Target="../media/image24.wmf"/><Relationship Id="rId12" Type="http://schemas.openxmlformats.org/officeDocument/2006/relationships/customXml" Target="../ink/ink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Relationship Id="rId14" Type="http://schemas.openxmlformats.org/officeDocument/2006/relationships/customXml" Target="../ink/ink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2.5 Quadratic Functions	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Maxima and Minima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you only want to find the max or min then use the chart below.  </a:t>
            </a:r>
            <a:endParaRPr lang="en-US" dirty="0"/>
          </a:p>
        </p:txBody>
      </p:sp>
      <p:pic>
        <p:nvPicPr>
          <p:cNvPr id="4" name="Content Placeholder 3" descr="1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35193" y="1447800"/>
            <a:ext cx="8873613" cy="43434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 the max or mi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f(x) = 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+ 8x			f(x) = -4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+ 8x - 2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34124"/>
              </p:ext>
            </p:extLst>
          </p:nvPr>
        </p:nvGraphicFramePr>
        <p:xfrm>
          <a:off x="1572594" y="1408598"/>
          <a:ext cx="7477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3" imgW="291960" imgH="164880" progId="Equation.DSMT4">
                  <p:embed/>
                </p:oleObj>
              </mc:Choice>
              <mc:Fallback>
                <p:oleObj name="Equation" r:id="rId3" imgW="291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2594" y="1408598"/>
                        <a:ext cx="74771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151718"/>
              </p:ext>
            </p:extLst>
          </p:nvPr>
        </p:nvGraphicFramePr>
        <p:xfrm>
          <a:off x="966788" y="2420453"/>
          <a:ext cx="6810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Equation" r:id="rId5" imgW="266400" imgH="393480" progId="Equation.DSMT4">
                  <p:embed/>
                </p:oleObj>
              </mc:Choice>
              <mc:Fallback>
                <p:oleObj name="Equation" r:id="rId5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6788" y="2420453"/>
                        <a:ext cx="681038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670120"/>
              </p:ext>
            </p:extLst>
          </p:nvPr>
        </p:nvGraphicFramePr>
        <p:xfrm>
          <a:off x="1681163" y="2420938"/>
          <a:ext cx="8763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name="Equation" r:id="rId7" imgW="342720" imgH="393480" progId="Equation.DSMT4">
                  <p:embed/>
                </p:oleObj>
              </mc:Choice>
              <mc:Fallback>
                <p:oleObj name="Equation" r:id="rId7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1163" y="2420938"/>
                        <a:ext cx="87630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151640"/>
              </p:ext>
            </p:extLst>
          </p:nvPr>
        </p:nvGraphicFramePr>
        <p:xfrm>
          <a:off x="2557463" y="2712552"/>
          <a:ext cx="8461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7463" y="2712552"/>
                        <a:ext cx="84613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764326"/>
              </p:ext>
            </p:extLst>
          </p:nvPr>
        </p:nvGraphicFramePr>
        <p:xfrm>
          <a:off x="533400" y="3650634"/>
          <a:ext cx="3502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400" y="3650634"/>
                        <a:ext cx="350202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21115"/>
              </p:ext>
            </p:extLst>
          </p:nvPr>
        </p:nvGraphicFramePr>
        <p:xfrm>
          <a:off x="740569" y="4440724"/>
          <a:ext cx="27574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13" imgW="1079280" imgH="203040" progId="Equation.DSMT4">
                  <p:embed/>
                </p:oleObj>
              </mc:Choice>
              <mc:Fallback>
                <p:oleObj name="Equation" r:id="rId13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0569" y="4440724"/>
                        <a:ext cx="2757488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040099"/>
              </p:ext>
            </p:extLst>
          </p:nvPr>
        </p:nvGraphicFramePr>
        <p:xfrm>
          <a:off x="1082675" y="5165725"/>
          <a:ext cx="20748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Equation" r:id="rId15" imgW="812520" imgH="203040" progId="Equation.DSMT4">
                  <p:embed/>
                </p:oleObj>
              </mc:Choice>
              <mc:Fallback>
                <p:oleObj name="Equation" r:id="rId15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82675" y="5165725"/>
                        <a:ext cx="20748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249210"/>
              </p:ext>
            </p:extLst>
          </p:nvPr>
        </p:nvGraphicFramePr>
        <p:xfrm>
          <a:off x="868276" y="5705343"/>
          <a:ext cx="26273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17" imgW="1028520" imgH="177480" progId="Equation.DSMT4">
                  <p:embed/>
                </p:oleObj>
              </mc:Choice>
              <mc:Fallback>
                <p:oleObj name="Equation" r:id="rId17" imgW="1028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8276" y="5705343"/>
                        <a:ext cx="262731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592804"/>
              </p:ext>
            </p:extLst>
          </p:nvPr>
        </p:nvGraphicFramePr>
        <p:xfrm>
          <a:off x="997657" y="6257839"/>
          <a:ext cx="23685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2" name="Equation" r:id="rId19" imgW="927000" imgH="203040" progId="Equation.DSMT4">
                  <p:embed/>
                </p:oleObj>
              </mc:Choice>
              <mc:Fallback>
                <p:oleObj name="Equation" r:id="rId19" imgW="927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97657" y="6257839"/>
                        <a:ext cx="2368550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86105"/>
              </p:ext>
            </p:extLst>
          </p:nvPr>
        </p:nvGraphicFramePr>
        <p:xfrm>
          <a:off x="6019800" y="1408598"/>
          <a:ext cx="8112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" name="Equation" r:id="rId21" imgW="317160" imgH="139680" progId="Equation.DSMT4">
                  <p:embed/>
                </p:oleObj>
              </mc:Choice>
              <mc:Fallback>
                <p:oleObj name="Equation" r:id="rId21" imgW="31716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19800" y="1408598"/>
                        <a:ext cx="811212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258701"/>
              </p:ext>
            </p:extLst>
          </p:nvPr>
        </p:nvGraphicFramePr>
        <p:xfrm>
          <a:off x="4945063" y="2344738"/>
          <a:ext cx="10699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Equation" r:id="rId23" imgW="419040" imgH="419040" progId="Equation.DSMT4">
                  <p:embed/>
                </p:oleObj>
              </mc:Choice>
              <mc:Fallback>
                <p:oleObj name="Equation" r:id="rId23" imgW="419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45063" y="2344738"/>
                        <a:ext cx="106997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33343"/>
              </p:ext>
            </p:extLst>
          </p:nvPr>
        </p:nvGraphicFramePr>
        <p:xfrm>
          <a:off x="5953566" y="2376090"/>
          <a:ext cx="8763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" name="Equation" r:id="rId25" imgW="342720" imgH="393480" progId="Equation.DSMT4">
                  <p:embed/>
                </p:oleObj>
              </mc:Choice>
              <mc:Fallback>
                <p:oleObj name="Equation" r:id="rId25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53566" y="2376090"/>
                        <a:ext cx="87630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76130"/>
              </p:ext>
            </p:extLst>
          </p:nvPr>
        </p:nvGraphicFramePr>
        <p:xfrm>
          <a:off x="6925116" y="2668189"/>
          <a:ext cx="5540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" name="Equation" r:id="rId27" imgW="215640" imgH="164880" progId="Equation.DSMT4">
                  <p:embed/>
                </p:oleObj>
              </mc:Choice>
              <mc:Fallback>
                <p:oleObj name="Equation" r:id="rId27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925116" y="2668189"/>
                        <a:ext cx="55403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988099"/>
              </p:ext>
            </p:extLst>
          </p:nvPr>
        </p:nvGraphicFramePr>
        <p:xfrm>
          <a:off x="4654550" y="3606800"/>
          <a:ext cx="36004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" name="Equation" r:id="rId29" imgW="1409400" imgH="228600" progId="Equation.DSMT4">
                  <p:embed/>
                </p:oleObj>
              </mc:Choice>
              <mc:Fallback>
                <p:oleObj name="Equation" r:id="rId29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654550" y="3606800"/>
                        <a:ext cx="36004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621954"/>
              </p:ext>
            </p:extLst>
          </p:nvPr>
        </p:nvGraphicFramePr>
        <p:xfrm>
          <a:off x="4976813" y="4395788"/>
          <a:ext cx="26273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" name="Equation" r:id="rId31" imgW="1028520" imgH="203040" progId="Equation.DSMT4">
                  <p:embed/>
                </p:oleObj>
              </mc:Choice>
              <mc:Fallback>
                <p:oleObj name="Equation" r:id="rId31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976813" y="4395788"/>
                        <a:ext cx="2627312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55938"/>
              </p:ext>
            </p:extLst>
          </p:nvPr>
        </p:nvGraphicFramePr>
        <p:xfrm>
          <a:off x="5608638" y="5121275"/>
          <a:ext cx="13636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Equation" r:id="rId33" imgW="533160" imgH="203040" progId="Equation.DSMT4">
                  <p:embed/>
                </p:oleObj>
              </mc:Choice>
              <mc:Fallback>
                <p:oleObj name="Equation" r:id="rId33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608638" y="5121275"/>
                        <a:ext cx="1363662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71957"/>
              </p:ext>
            </p:extLst>
          </p:nvPr>
        </p:nvGraphicFramePr>
        <p:xfrm>
          <a:off x="5256213" y="5700713"/>
          <a:ext cx="2270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" name="Equation" r:id="rId35" imgW="888840" imgH="177480" progId="Equation.DSMT4">
                  <p:embed/>
                </p:oleObj>
              </mc:Choice>
              <mc:Fallback>
                <p:oleObj name="Equation" r:id="rId35" imgW="888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256213" y="5700713"/>
                        <a:ext cx="22701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51677"/>
              </p:ext>
            </p:extLst>
          </p:nvPr>
        </p:nvGraphicFramePr>
        <p:xfrm>
          <a:off x="5514975" y="6173788"/>
          <a:ext cx="17526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name="Equation" r:id="rId37" imgW="685800" imgH="203040" progId="Equation.DSMT4">
                  <p:embed/>
                </p:oleObj>
              </mc:Choice>
              <mc:Fallback>
                <p:oleObj name="Equation" r:id="rId37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514975" y="6173788"/>
                        <a:ext cx="1752600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58762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440363"/>
          </a:xfrm>
        </p:spPr>
        <p:txBody>
          <a:bodyPr>
            <a:normAutofit/>
          </a:bodyPr>
          <a:lstStyle/>
          <a:p>
            <a:r>
              <a:rPr lang="en-US" sz="3200" dirty="0" smtClean="0"/>
              <a:t>Most cars get their best gas mileage when traveling at a relatively modest speed.  The gas mileage </a:t>
            </a:r>
            <a:r>
              <a:rPr lang="en-US" sz="3200" i="1" dirty="0" smtClean="0"/>
              <a:t>M </a:t>
            </a:r>
            <a:r>
              <a:rPr lang="en-US" sz="3200" dirty="0" smtClean="0"/>
              <a:t>for a certain new car is given by </a:t>
            </a:r>
          </a:p>
          <a:p>
            <a:pPr>
              <a:lnSpc>
                <a:spcPct val="150000"/>
              </a:lnSpc>
              <a:buNone/>
            </a:pPr>
            <a:r>
              <a:rPr lang="en-US" sz="3200" dirty="0" smtClean="0"/>
              <a:t>                                      , where the speed is between 15 and 70 miles </a:t>
            </a:r>
            <a:r>
              <a:rPr lang="en-US" sz="3200" smtClean="0"/>
              <a:t>per </a:t>
            </a:r>
            <a:r>
              <a:rPr lang="en-US" sz="3200" smtClean="0"/>
              <a:t>hour.  </a:t>
            </a:r>
            <a:endParaRPr lang="en-US" sz="3200" dirty="0" smtClean="0"/>
          </a:p>
          <a:p>
            <a:pPr>
              <a:lnSpc>
                <a:spcPct val="100000"/>
              </a:lnSpc>
              <a:buNone/>
            </a:pPr>
            <a:r>
              <a:rPr lang="en-US" sz="3200" dirty="0" smtClean="0"/>
              <a:t>What is the car’s best gas mileage and at what speed is it attained?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234529"/>
              </p:ext>
            </p:extLst>
          </p:nvPr>
        </p:nvGraphicFramePr>
        <p:xfrm>
          <a:off x="685800" y="2133600"/>
          <a:ext cx="322078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3" imgW="1498320" imgH="393480" progId="Equation.DSMT4">
                  <p:embed/>
                </p:oleObj>
              </mc:Choice>
              <mc:Fallback>
                <p:oleObj name="Equation" r:id="rId3" imgW="14983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322078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898435" y="4038600"/>
            <a:ext cx="3066417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0" cap="none" spc="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ax</a:t>
            </a:r>
            <a:r>
              <a:rPr lang="en-US" sz="4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or </a:t>
            </a:r>
            <a:r>
              <a:rPr lang="en-US" sz="4400" b="0" cap="none" spc="0" dirty="0" smtClean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in</a:t>
            </a:r>
            <a:r>
              <a:rPr lang="en-US" sz="4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?</a:t>
            </a:r>
            <a:endParaRPr lang="en-US" sz="4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/>
              <p14:cNvContentPartPr/>
              <p14:nvPr/>
            </p14:nvContentPartPr>
            <p14:xfrm>
              <a:off x="4894394" y="4033440"/>
              <a:ext cx="1295086" cy="774601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85033" y="4024081"/>
                <a:ext cx="1313808" cy="793318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518512"/>
              </p:ext>
            </p:extLst>
          </p:nvPr>
        </p:nvGraphicFramePr>
        <p:xfrm>
          <a:off x="49004" y="4632326"/>
          <a:ext cx="2074862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7" imgW="812520" imgH="622080" progId="Equation.DSMT4">
                  <p:embed/>
                </p:oleObj>
              </mc:Choice>
              <mc:Fallback>
                <p:oleObj name="Equation" r:id="rId7" imgW="8125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04" y="4632326"/>
                        <a:ext cx="2074862" cy="158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893495"/>
              </p:ext>
            </p:extLst>
          </p:nvPr>
        </p:nvGraphicFramePr>
        <p:xfrm>
          <a:off x="2125886" y="4632326"/>
          <a:ext cx="1168400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9" imgW="457200" imgH="583920" progId="Equation.DSMT4">
                  <p:embed/>
                </p:oleObj>
              </mc:Choice>
              <mc:Fallback>
                <p:oleObj name="Equation" r:id="rId9" imgW="4572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5886" y="4632326"/>
                        <a:ext cx="1168400" cy="149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459176"/>
              </p:ext>
            </p:extLst>
          </p:nvPr>
        </p:nvGraphicFramePr>
        <p:xfrm>
          <a:off x="3397764" y="4676181"/>
          <a:ext cx="17605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97764" y="4676181"/>
                        <a:ext cx="1760537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548182"/>
              </p:ext>
            </p:extLst>
          </p:nvPr>
        </p:nvGraphicFramePr>
        <p:xfrm>
          <a:off x="3397764" y="6004174"/>
          <a:ext cx="17621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3" imgW="685800" imgH="203040" progId="Equation.DSMT4">
                  <p:embed/>
                </p:oleObj>
              </mc:Choice>
              <mc:Fallback>
                <p:oleObj name="Equation" r:id="rId13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97764" y="6004174"/>
                        <a:ext cx="176212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320600"/>
              </p:ext>
            </p:extLst>
          </p:nvPr>
        </p:nvGraphicFramePr>
        <p:xfrm>
          <a:off x="5621546" y="4626682"/>
          <a:ext cx="3473450" cy="71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15" imgW="1917360" imgH="393480" progId="Equation.DSMT4">
                  <p:embed/>
                </p:oleObj>
              </mc:Choice>
              <mc:Fallback>
                <p:oleObj name="Equation" r:id="rId15" imgW="1917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21546" y="4626682"/>
                        <a:ext cx="3473450" cy="710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090666"/>
              </p:ext>
            </p:extLst>
          </p:nvPr>
        </p:nvGraphicFramePr>
        <p:xfrm>
          <a:off x="5588120" y="5596960"/>
          <a:ext cx="31607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17" imgW="977760" imgH="203040" progId="Equation.DSMT4">
                  <p:embed/>
                </p:oleObj>
              </mc:Choice>
              <mc:Fallback>
                <p:oleObj name="Equation" r:id="rId17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8120" y="5596960"/>
                        <a:ext cx="3160712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201</a:t>
            </a:r>
            <a:r>
              <a:rPr lang="en-US" dirty="0" smtClean="0"/>
              <a:t> #1,3,5,11,17,19,23,35,51-57 o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9795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7200" dirty="0" smtClean="0"/>
              <a:t>Homework</a:t>
            </a:r>
            <a:endParaRPr lang="en-US" sz="72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Worksheet 2.5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596998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34962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he </a:t>
            </a:r>
            <a:r>
              <a:rPr lang="en-US" sz="3600" dirty="0" smtClean="0">
                <a:solidFill>
                  <a:srgbClr val="FF0000"/>
                </a:solidFill>
              </a:rPr>
              <a:t>maximum</a:t>
            </a:r>
            <a:r>
              <a:rPr lang="en-US" sz="3600" dirty="0" smtClean="0"/>
              <a:t> or </a:t>
            </a:r>
            <a:r>
              <a:rPr lang="en-US" sz="3600" dirty="0" smtClean="0">
                <a:solidFill>
                  <a:srgbClr val="0000FF"/>
                </a:solidFill>
              </a:rPr>
              <a:t>minimum</a:t>
            </a:r>
            <a:r>
              <a:rPr lang="en-US" sz="3600" dirty="0" smtClean="0"/>
              <a:t> value of a function is the </a:t>
            </a:r>
            <a:r>
              <a:rPr lang="en-US" sz="3600" dirty="0" smtClean="0">
                <a:solidFill>
                  <a:srgbClr val="FF0000"/>
                </a:solidFill>
              </a:rPr>
              <a:t>largest</a:t>
            </a:r>
            <a:r>
              <a:rPr lang="en-US" sz="3600" dirty="0" smtClean="0"/>
              <a:t> or </a:t>
            </a:r>
            <a:r>
              <a:rPr lang="en-US" sz="3600" dirty="0" smtClean="0">
                <a:solidFill>
                  <a:srgbClr val="0000FF"/>
                </a:solidFill>
              </a:rPr>
              <a:t>smallest</a:t>
            </a:r>
            <a:r>
              <a:rPr lang="en-US" sz="3600" dirty="0" smtClean="0"/>
              <a:t> value of the function on an interval.  </a:t>
            </a:r>
          </a:p>
          <a:p>
            <a:pPr lvl="1"/>
            <a:r>
              <a:rPr lang="en-US" sz="3200" dirty="0" smtClean="0"/>
              <a:t>Relative (local)</a:t>
            </a:r>
            <a:r>
              <a:rPr lang="en-US" sz="3200" dirty="0" smtClean="0">
                <a:solidFill>
                  <a:srgbClr val="FF0000"/>
                </a:solidFill>
              </a:rPr>
              <a:t>max</a:t>
            </a:r>
            <a:r>
              <a:rPr lang="en-US" sz="3200" dirty="0" smtClean="0"/>
              <a:t>/</a:t>
            </a:r>
            <a:r>
              <a:rPr lang="en-US" sz="3200" dirty="0" smtClean="0">
                <a:solidFill>
                  <a:srgbClr val="0000FF"/>
                </a:solidFill>
              </a:rPr>
              <a:t>min</a:t>
            </a:r>
            <a:r>
              <a:rPr lang="en-US" sz="3200" dirty="0" smtClean="0"/>
              <a:t>:  the </a:t>
            </a:r>
            <a:r>
              <a:rPr lang="en-US" sz="3200" dirty="0" smtClean="0">
                <a:solidFill>
                  <a:srgbClr val="FF0000"/>
                </a:solidFill>
              </a:rPr>
              <a:t>greatest</a:t>
            </a:r>
            <a:r>
              <a:rPr lang="en-US" sz="3200" dirty="0" smtClean="0"/>
              <a:t> or </a:t>
            </a:r>
            <a:r>
              <a:rPr lang="en-US" sz="3200" dirty="0" smtClean="0">
                <a:solidFill>
                  <a:srgbClr val="0000FF"/>
                </a:solidFill>
              </a:rPr>
              <a:t>least</a:t>
            </a:r>
            <a:r>
              <a:rPr lang="en-US" sz="3200" dirty="0" smtClean="0"/>
              <a:t> value that the function can attain on some interval.  </a:t>
            </a:r>
          </a:p>
          <a:p>
            <a:pPr lvl="1"/>
            <a:r>
              <a:rPr lang="en-US" sz="3200" dirty="0" smtClean="0"/>
              <a:t>If a relative </a:t>
            </a:r>
            <a:r>
              <a:rPr lang="en-US" sz="3200" dirty="0" smtClean="0">
                <a:solidFill>
                  <a:srgbClr val="FF0000"/>
                </a:solidFill>
              </a:rPr>
              <a:t>max</a:t>
            </a:r>
            <a:r>
              <a:rPr lang="en-US" sz="3200" dirty="0" smtClean="0"/>
              <a:t>/</a:t>
            </a:r>
            <a:r>
              <a:rPr lang="en-US" sz="3200" dirty="0" smtClean="0">
                <a:solidFill>
                  <a:srgbClr val="0000FF"/>
                </a:solidFill>
              </a:rPr>
              <a:t>min</a:t>
            </a:r>
            <a:r>
              <a:rPr lang="en-US" sz="3200" dirty="0" smtClean="0"/>
              <a:t> is the </a:t>
            </a:r>
            <a:r>
              <a:rPr lang="en-US" sz="3200" dirty="0" smtClean="0">
                <a:solidFill>
                  <a:srgbClr val="FF0000"/>
                </a:solidFill>
              </a:rPr>
              <a:t>greatest</a:t>
            </a:r>
            <a:r>
              <a:rPr lang="en-US" sz="3200" dirty="0" smtClean="0"/>
              <a:t> or </a:t>
            </a:r>
            <a:r>
              <a:rPr lang="en-US" sz="3200" dirty="0" smtClean="0">
                <a:solidFill>
                  <a:srgbClr val="0000FF"/>
                </a:solidFill>
              </a:rPr>
              <a:t>least</a:t>
            </a:r>
            <a:r>
              <a:rPr lang="en-US" sz="3200" dirty="0" smtClean="0"/>
              <a:t> value of the function over its entire domain, then it is the </a:t>
            </a:r>
            <a:r>
              <a:rPr lang="en-US" sz="3200" i="1" dirty="0" smtClean="0"/>
              <a:t>absolute</a:t>
            </a:r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max</a:t>
            </a:r>
            <a:r>
              <a:rPr lang="en-US" sz="3200" dirty="0" smtClean="0"/>
              <a:t> or </a:t>
            </a:r>
            <a:r>
              <a:rPr lang="en-US" sz="3200" dirty="0" smtClean="0">
                <a:solidFill>
                  <a:srgbClr val="0000FF"/>
                </a:solidFill>
              </a:rPr>
              <a:t>min</a:t>
            </a:r>
            <a:r>
              <a:rPr lang="en-US" sz="3200" dirty="0" smtClean="0"/>
              <a:t>.  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09600"/>
            <a:ext cx="8382000" cy="5486400"/>
          </a:xfrm>
        </p:spPr>
        <p:txBody>
          <a:bodyPr>
            <a:normAutofit/>
          </a:bodyPr>
          <a:lstStyle/>
          <a:p>
            <a:r>
              <a:rPr lang="en-US" sz="3200" u="sng" dirty="0"/>
              <a:t>Relative </a:t>
            </a:r>
            <a:r>
              <a:rPr lang="en-US" sz="3200" u="sng" dirty="0">
                <a:solidFill>
                  <a:srgbClr val="FF0000"/>
                </a:solidFill>
              </a:rPr>
              <a:t>maximum</a:t>
            </a:r>
            <a:r>
              <a:rPr lang="en-US" sz="3200" u="sng" dirty="0"/>
              <a:t> </a:t>
            </a:r>
            <a:r>
              <a:rPr lang="en-US" sz="3200" dirty="0"/>
              <a:t>– when the y-coordinate is not the </a:t>
            </a:r>
            <a:r>
              <a:rPr lang="en-US" sz="3200" dirty="0">
                <a:solidFill>
                  <a:srgbClr val="FF0000"/>
                </a:solidFill>
              </a:rPr>
              <a:t>greatest</a:t>
            </a:r>
            <a:r>
              <a:rPr lang="en-US" sz="3200" dirty="0"/>
              <a:t> value of the function, although it represents a </a:t>
            </a:r>
            <a:r>
              <a:rPr lang="en-US" sz="3200" dirty="0">
                <a:solidFill>
                  <a:srgbClr val="FF0000"/>
                </a:solidFill>
              </a:rPr>
              <a:t>maximum</a:t>
            </a:r>
            <a:r>
              <a:rPr lang="en-US" sz="3200" dirty="0"/>
              <a:t> for a small interval.</a:t>
            </a:r>
          </a:p>
          <a:p>
            <a:r>
              <a:rPr lang="en-US" sz="3200" u="sng" dirty="0"/>
              <a:t>Relative </a:t>
            </a:r>
            <a:r>
              <a:rPr lang="en-US" sz="3200" u="sng" dirty="0">
                <a:solidFill>
                  <a:srgbClr val="0000FF"/>
                </a:solidFill>
              </a:rPr>
              <a:t>minimum</a:t>
            </a:r>
            <a:r>
              <a:rPr lang="en-US" sz="3200" u="sng" dirty="0"/>
              <a:t> </a:t>
            </a:r>
            <a:r>
              <a:rPr lang="en-US" sz="3200" dirty="0"/>
              <a:t>– the </a:t>
            </a:r>
            <a:r>
              <a:rPr lang="en-US" sz="3200" dirty="0">
                <a:solidFill>
                  <a:srgbClr val="0000FF"/>
                </a:solidFill>
              </a:rPr>
              <a:t>least</a:t>
            </a:r>
            <a:r>
              <a:rPr lang="en-US" sz="3200" dirty="0"/>
              <a:t> y-value on some interval of the domain.</a:t>
            </a:r>
          </a:p>
          <a:p>
            <a:r>
              <a:rPr lang="en-US" sz="3200" u="sng" dirty="0"/>
              <a:t>Absolute </a:t>
            </a:r>
            <a:r>
              <a:rPr lang="en-US" sz="3200" u="sng" dirty="0">
                <a:solidFill>
                  <a:srgbClr val="FF0000"/>
                </a:solidFill>
              </a:rPr>
              <a:t>Max</a:t>
            </a:r>
            <a:r>
              <a:rPr lang="en-US" sz="3200" u="sng" dirty="0"/>
              <a:t> </a:t>
            </a:r>
            <a:r>
              <a:rPr lang="en-US" sz="3200" dirty="0"/>
              <a:t>– the </a:t>
            </a:r>
            <a:r>
              <a:rPr lang="en-US" sz="3200" dirty="0">
                <a:solidFill>
                  <a:srgbClr val="FF0000"/>
                </a:solidFill>
              </a:rPr>
              <a:t>greatest</a:t>
            </a:r>
            <a:r>
              <a:rPr lang="en-US" sz="3200" dirty="0"/>
              <a:t> value that a function assumes over its domain</a:t>
            </a:r>
          </a:p>
          <a:p>
            <a:r>
              <a:rPr lang="en-US" sz="3200" u="sng" dirty="0"/>
              <a:t>Absolute </a:t>
            </a:r>
            <a:r>
              <a:rPr lang="en-US" sz="3200" u="sng" dirty="0">
                <a:solidFill>
                  <a:srgbClr val="0000FF"/>
                </a:solidFill>
              </a:rPr>
              <a:t>Min</a:t>
            </a:r>
            <a:r>
              <a:rPr lang="en-US" sz="3200" u="sng" dirty="0"/>
              <a:t> </a:t>
            </a:r>
            <a:r>
              <a:rPr lang="en-US" sz="3200" dirty="0"/>
              <a:t>– the </a:t>
            </a:r>
            <a:r>
              <a:rPr lang="en-US" sz="3200" dirty="0">
                <a:solidFill>
                  <a:srgbClr val="0000FF"/>
                </a:solidFill>
              </a:rPr>
              <a:t>least</a:t>
            </a:r>
            <a:r>
              <a:rPr lang="en-US" sz="3200" dirty="0"/>
              <a:t> value of a function</a:t>
            </a:r>
          </a:p>
          <a:p>
            <a:r>
              <a:rPr lang="en-US" sz="3200" u="sng" dirty="0"/>
              <a:t>Extrema</a:t>
            </a:r>
            <a:r>
              <a:rPr lang="en-US" sz="3200" dirty="0"/>
              <a:t> are values of the function – they are the y-coordinates of each </a:t>
            </a:r>
            <a:r>
              <a:rPr lang="en-US" sz="3200" dirty="0">
                <a:solidFill>
                  <a:srgbClr val="FF0000"/>
                </a:solidFill>
              </a:rPr>
              <a:t>max</a:t>
            </a:r>
            <a:r>
              <a:rPr lang="en-US" sz="3200" dirty="0"/>
              <a:t> and </a:t>
            </a:r>
            <a:r>
              <a:rPr lang="en-US" sz="3200" dirty="0">
                <a:solidFill>
                  <a:srgbClr val="0000FF"/>
                </a:solidFill>
              </a:rPr>
              <a:t>min</a:t>
            </a:r>
            <a:r>
              <a:rPr lang="en-US" sz="3200" dirty="0"/>
              <a:t> poi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28600"/>
            <a:ext cx="7924800" cy="990600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Find the relative and absolute </a:t>
            </a:r>
            <a:r>
              <a:rPr lang="en-US" sz="3600" dirty="0" smtClean="0">
                <a:solidFill>
                  <a:srgbClr val="FF0000"/>
                </a:solidFill>
              </a:rPr>
              <a:t>max</a:t>
            </a:r>
            <a:r>
              <a:rPr lang="en-US" sz="3600" dirty="0" smtClean="0"/>
              <a:t> or </a:t>
            </a:r>
            <a:r>
              <a:rPr lang="en-US" sz="3600" dirty="0" smtClean="0">
                <a:solidFill>
                  <a:srgbClr val="0000FF"/>
                </a:solidFill>
              </a:rPr>
              <a:t>min</a:t>
            </a:r>
            <a:r>
              <a:rPr lang="en-US" sz="3600" dirty="0" smtClean="0"/>
              <a:t>.  </a:t>
            </a:r>
            <a:endParaRPr lang="en-US" sz="3600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 cstate="print"/>
          <a:srcRect l="22517" t="52553" r="9156" b="1369"/>
          <a:stretch/>
        </p:blipFill>
        <p:spPr bwMode="auto">
          <a:xfrm rot="11290250">
            <a:off x="622781" y="1479119"/>
            <a:ext cx="3399082" cy="3645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753431"/>
              </p:ext>
            </p:extLst>
          </p:nvPr>
        </p:nvGraphicFramePr>
        <p:xfrm>
          <a:off x="406400" y="5233988"/>
          <a:ext cx="22367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4" imgW="876240" imgH="177480" progId="Equation.DSMT4">
                  <p:embed/>
                </p:oleObj>
              </mc:Choice>
              <mc:Fallback>
                <p:oleObj name="Equation" r:id="rId4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" y="5233988"/>
                        <a:ext cx="22367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770005"/>
              </p:ext>
            </p:extLst>
          </p:nvPr>
        </p:nvGraphicFramePr>
        <p:xfrm>
          <a:off x="386342" y="5791200"/>
          <a:ext cx="2108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6" imgW="825480" imgH="177480" progId="Equation.DSMT4">
                  <p:embed/>
                </p:oleObj>
              </mc:Choice>
              <mc:Fallback>
                <p:oleObj name="Equation" r:id="rId6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342" y="5791200"/>
                        <a:ext cx="21082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272476"/>
              </p:ext>
            </p:extLst>
          </p:nvPr>
        </p:nvGraphicFramePr>
        <p:xfrm>
          <a:off x="3100078" y="5171245"/>
          <a:ext cx="8429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00078" y="5171245"/>
                        <a:ext cx="842963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190443"/>
              </p:ext>
            </p:extLst>
          </p:nvPr>
        </p:nvGraphicFramePr>
        <p:xfrm>
          <a:off x="3084513" y="5759450"/>
          <a:ext cx="876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84513" y="5759450"/>
                        <a:ext cx="8763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1" r="19420" b="54459"/>
          <a:stretch/>
        </p:blipFill>
        <p:spPr bwMode="auto">
          <a:xfrm rot="11290250">
            <a:off x="4606046" y="1378224"/>
            <a:ext cx="4112146" cy="3695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933798"/>
              </p:ext>
            </p:extLst>
          </p:nvPr>
        </p:nvGraphicFramePr>
        <p:xfrm>
          <a:off x="4776788" y="5200650"/>
          <a:ext cx="21748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12" imgW="850680" imgH="177480" progId="Equation.DSMT4">
                  <p:embed/>
                </p:oleObj>
              </mc:Choice>
              <mc:Fallback>
                <p:oleObj name="Equation" r:id="rId12" imgW="850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76788" y="5200650"/>
                        <a:ext cx="21748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38526"/>
              </p:ext>
            </p:extLst>
          </p:nvPr>
        </p:nvGraphicFramePr>
        <p:xfrm>
          <a:off x="4757738" y="5756275"/>
          <a:ext cx="20431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14" imgW="799920" imgH="177480" progId="Equation.DSMT4">
                  <p:embed/>
                </p:oleObj>
              </mc:Choice>
              <mc:Fallback>
                <p:oleObj name="Equation" r:id="rId14" imgW="799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57738" y="5756275"/>
                        <a:ext cx="204311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468997"/>
              </p:ext>
            </p:extLst>
          </p:nvPr>
        </p:nvGraphicFramePr>
        <p:xfrm>
          <a:off x="7439527" y="5136548"/>
          <a:ext cx="8429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39527" y="5136548"/>
                        <a:ext cx="842963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463841"/>
              </p:ext>
            </p:extLst>
          </p:nvPr>
        </p:nvGraphicFramePr>
        <p:xfrm>
          <a:off x="7423962" y="5724753"/>
          <a:ext cx="876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18" imgW="342720" imgH="203040" progId="Equation.DSMT4">
                  <p:embed/>
                </p:oleObj>
              </mc:Choice>
              <mc:Fallback>
                <p:oleObj name="Equation" r:id="rId18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23962" y="5724753"/>
                        <a:ext cx="8763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/>
              <a:t>Parabola’s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Standard Form:  y = ax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+ bx + c</a:t>
            </a:r>
          </a:p>
          <a:p>
            <a:pPr lvl="2"/>
            <a:r>
              <a:rPr lang="en-US" sz="2800" dirty="0" smtClean="0"/>
              <a:t>C is the y-intercept</a:t>
            </a:r>
          </a:p>
          <a:p>
            <a:pPr lvl="2"/>
            <a:endParaRPr lang="en-US" sz="2800" dirty="0"/>
          </a:p>
          <a:p>
            <a:pPr lvl="2"/>
            <a:r>
              <a:rPr lang="en-US" sz="2800" dirty="0" smtClean="0"/>
              <a:t>To convert from standard to vertex form you must CTS!</a:t>
            </a:r>
            <a:endParaRPr lang="en-US" sz="2800" dirty="0"/>
          </a:p>
          <a:p>
            <a:endParaRPr lang="en-US" sz="4000" dirty="0" smtClean="0"/>
          </a:p>
          <a:p>
            <a:r>
              <a:rPr lang="en-US" sz="4000" dirty="0" smtClean="0"/>
              <a:t>Vertex Form:  y = a(x – </a:t>
            </a:r>
            <a:r>
              <a:rPr lang="en-US" sz="4000" dirty="0" smtClean="0">
                <a:solidFill>
                  <a:srgbClr val="00B050"/>
                </a:solidFill>
              </a:rPr>
              <a:t>h</a:t>
            </a:r>
            <a:r>
              <a:rPr lang="en-US" sz="4000" dirty="0" smtClean="0"/>
              <a:t>)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+ </a:t>
            </a:r>
            <a:r>
              <a:rPr lang="en-US" sz="4000" dirty="0" smtClean="0">
                <a:solidFill>
                  <a:srgbClr val="00B050"/>
                </a:solidFill>
              </a:rPr>
              <a:t>k</a:t>
            </a:r>
          </a:p>
          <a:p>
            <a:pPr lvl="2"/>
            <a:r>
              <a:rPr lang="en-US" sz="2800" dirty="0" smtClean="0"/>
              <a:t>Vertex is at </a:t>
            </a:r>
            <a:r>
              <a:rPr lang="en-US" sz="2800" dirty="0" smtClean="0">
                <a:solidFill>
                  <a:srgbClr val="00B050"/>
                </a:solidFill>
              </a:rPr>
              <a:t>(h, k)</a:t>
            </a:r>
            <a:endParaRPr lang="en-US" sz="2800" dirty="0">
              <a:solidFill>
                <a:srgbClr val="00B05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003659"/>
              </p:ext>
            </p:extLst>
          </p:nvPr>
        </p:nvGraphicFramePr>
        <p:xfrm>
          <a:off x="2133600" y="4114800"/>
          <a:ext cx="33385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1307880" imgH="203040" progId="Equation.DSMT4">
                  <p:embed/>
                </p:oleObj>
              </mc:Choice>
              <mc:Fallback>
                <p:oleObj name="Equation" r:id="rId3" imgW="1307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4114800"/>
                        <a:ext cx="3338512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rite in vertex form and graph:</a:t>
            </a:r>
            <a:br>
              <a:rPr lang="en-US" dirty="0" smtClean="0"/>
            </a:br>
            <a:r>
              <a:rPr lang="en-US" dirty="0" smtClean="0"/>
              <a:t>y = 3x</a:t>
            </a:r>
            <a:r>
              <a:rPr lang="en-US" baseline="30000" dirty="0" smtClean="0"/>
              <a:t>2</a:t>
            </a:r>
            <a:r>
              <a:rPr lang="en-US" dirty="0" smtClean="0"/>
              <a:t> – 6x + 10</a:t>
            </a:r>
            <a:endParaRPr 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 cstate="print"/>
          <a:srcRect l="-888" r="2"/>
          <a:stretch/>
        </p:blipFill>
        <p:spPr bwMode="auto">
          <a:xfrm>
            <a:off x="4495799" y="1862667"/>
            <a:ext cx="4487687" cy="444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362807"/>
              </p:ext>
            </p:extLst>
          </p:nvPr>
        </p:nvGraphicFramePr>
        <p:xfrm>
          <a:off x="381000" y="1940278"/>
          <a:ext cx="29813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4" imgW="1168200" imgH="228600" progId="Equation.DSMT4">
                  <p:embed/>
                </p:oleObj>
              </mc:Choice>
              <mc:Fallback>
                <p:oleObj name="Equation" r:id="rId4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1940278"/>
                        <a:ext cx="298132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151675"/>
              </p:ext>
            </p:extLst>
          </p:nvPr>
        </p:nvGraphicFramePr>
        <p:xfrm>
          <a:off x="381000" y="2555522"/>
          <a:ext cx="39544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6" imgW="1549080" imgH="228600" progId="Equation.DSMT4">
                  <p:embed/>
                </p:oleObj>
              </mc:Choice>
              <mc:Fallback>
                <p:oleObj name="Equation" r:id="rId6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2555522"/>
                        <a:ext cx="395446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907064"/>
              </p:ext>
            </p:extLst>
          </p:nvPr>
        </p:nvGraphicFramePr>
        <p:xfrm>
          <a:off x="381000" y="3139722"/>
          <a:ext cx="25606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8" imgW="1002960" imgH="228600" progId="Equation.DSMT4">
                  <p:embed/>
                </p:oleObj>
              </mc:Choice>
              <mc:Fallback>
                <p:oleObj name="Equation" r:id="rId8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" y="3139722"/>
                        <a:ext cx="2560638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894339"/>
              </p:ext>
            </p:extLst>
          </p:nvPr>
        </p:nvGraphicFramePr>
        <p:xfrm>
          <a:off x="617361" y="4279900"/>
          <a:ext cx="20097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7361" y="4279900"/>
                        <a:ext cx="200977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" name="Ink 3"/>
              <p14:cNvContentPartPr/>
              <p14:nvPr/>
            </p14:nvContentPartPr>
            <p14:xfrm>
              <a:off x="6572880" y="4044960"/>
              <a:ext cx="105120" cy="116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563520" y="4035600"/>
                <a:ext cx="12384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0" name="Ink 9"/>
              <p14:cNvContentPartPr/>
              <p14:nvPr/>
            </p14:nvContentPartPr>
            <p14:xfrm>
              <a:off x="5595840" y="1789560"/>
              <a:ext cx="2164320" cy="232524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586480" y="1780200"/>
                <a:ext cx="2183040" cy="23439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689625"/>
              </p:ext>
            </p:extLst>
          </p:nvPr>
        </p:nvGraphicFramePr>
        <p:xfrm>
          <a:off x="4470400" y="3268663"/>
          <a:ext cx="177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6" imgW="177480" imgH="177480" progId="Equation.DSMT4">
                  <p:embed/>
                </p:oleObj>
              </mc:Choice>
              <mc:Fallback>
                <p:oleObj name="Equation" r:id="rId16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70400" y="3268663"/>
                        <a:ext cx="177800" cy="246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Content Placeholder 3" descr="1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24249" y="685800"/>
            <a:ext cx="8695502" cy="54102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rite in vertex form, graph and find the max or mi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79400"/>
            <a:ext cx="78867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/>
              <a:t>y = 2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– 20x + 53</a:t>
            </a:r>
            <a:endParaRPr lang="en-US" sz="32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821214"/>
            <a:ext cx="4572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153061"/>
              </p:ext>
            </p:extLst>
          </p:nvPr>
        </p:nvGraphicFramePr>
        <p:xfrm>
          <a:off x="244475" y="2324100"/>
          <a:ext cx="31765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4" imgW="1244520" imgH="228600" progId="Equation.DSMT4">
                  <p:embed/>
                </p:oleObj>
              </mc:Choice>
              <mc:Fallback>
                <p:oleObj name="Equation" r:id="rId4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475" y="2324100"/>
                        <a:ext cx="3176588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385509"/>
              </p:ext>
            </p:extLst>
          </p:nvPr>
        </p:nvGraphicFramePr>
        <p:xfrm>
          <a:off x="1588" y="2938463"/>
          <a:ext cx="4635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6" imgW="1815840" imgH="228600" progId="Equation.DSMT4">
                  <p:embed/>
                </p:oleObj>
              </mc:Choice>
              <mc:Fallback>
                <p:oleObj name="Equation" r:id="rId6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8" y="2938463"/>
                        <a:ext cx="46355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72791"/>
              </p:ext>
            </p:extLst>
          </p:nvPr>
        </p:nvGraphicFramePr>
        <p:xfrm>
          <a:off x="325438" y="3522663"/>
          <a:ext cx="25923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5438" y="3522663"/>
                        <a:ext cx="259238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595553"/>
              </p:ext>
            </p:extLst>
          </p:nvPr>
        </p:nvGraphicFramePr>
        <p:xfrm>
          <a:off x="561975" y="4662488"/>
          <a:ext cx="20415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0" imgW="799920" imgH="203040" progId="Equation.DSMT4">
                  <p:embed/>
                </p:oleObj>
              </mc:Choice>
              <mc:Fallback>
                <p:oleObj name="Equation" r:id="rId10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1975" y="4662488"/>
                        <a:ext cx="204152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Ink 8"/>
              <p14:cNvContentPartPr/>
              <p14:nvPr/>
            </p14:nvContentPartPr>
            <p14:xfrm>
              <a:off x="7819680" y="4531560"/>
              <a:ext cx="105120" cy="11664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810320" y="4522200"/>
                <a:ext cx="12384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" name="Ink 3"/>
              <p14:cNvContentPartPr/>
              <p14:nvPr/>
            </p14:nvContentPartPr>
            <p14:xfrm>
              <a:off x="6910200" y="1638720"/>
              <a:ext cx="1861920" cy="2952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900840" y="1629360"/>
                <a:ext cx="1880640" cy="2971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rite in vertex form, graph and find the max or mi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14489"/>
            <a:ext cx="78867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 smtClean="0"/>
              <a:t>y = -x</a:t>
            </a:r>
            <a:r>
              <a:rPr lang="en-US" sz="3600" baseline="30000" dirty="0" smtClean="0"/>
              <a:t>2</a:t>
            </a:r>
            <a:r>
              <a:rPr lang="en-US" sz="3600" dirty="0" smtClean="0"/>
              <a:t> + x + 5</a:t>
            </a:r>
            <a:endParaRPr lang="en-US" sz="36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1752600"/>
            <a:ext cx="4600575" cy="460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270238"/>
              </p:ext>
            </p:extLst>
          </p:nvPr>
        </p:nvGraphicFramePr>
        <p:xfrm>
          <a:off x="514350" y="2290763"/>
          <a:ext cx="26574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4" imgW="1041120" imgH="228600" progId="Equation.DSMT4">
                  <p:embed/>
                </p:oleObj>
              </mc:Choice>
              <mc:Fallback>
                <p:oleObj name="Equation" r:id="rId4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350" y="2290763"/>
                        <a:ext cx="265747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702193"/>
              </p:ext>
            </p:extLst>
          </p:nvPr>
        </p:nvGraphicFramePr>
        <p:xfrm>
          <a:off x="0" y="2805379"/>
          <a:ext cx="43418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6" imgW="1701720" imgH="330120" progId="Equation.DSMT4">
                  <p:embed/>
                </p:oleObj>
              </mc:Choice>
              <mc:Fallback>
                <p:oleObj name="Equation" r:id="rId6" imgW="1701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2805379"/>
                        <a:ext cx="4341813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39941"/>
              </p:ext>
            </p:extLst>
          </p:nvPr>
        </p:nvGraphicFramePr>
        <p:xfrm>
          <a:off x="125411" y="3679162"/>
          <a:ext cx="3435351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8" imgW="1346040" imgH="355320" progId="Equation.DSMT4">
                  <p:embed/>
                </p:oleObj>
              </mc:Choice>
              <mc:Fallback>
                <p:oleObj name="Equation" r:id="rId8" imgW="13460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411" y="3679162"/>
                        <a:ext cx="3435351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244750"/>
              </p:ext>
            </p:extLst>
          </p:nvPr>
        </p:nvGraphicFramePr>
        <p:xfrm>
          <a:off x="514350" y="5010370"/>
          <a:ext cx="28527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10" imgW="1117440" imgH="203040" progId="Equation.DSMT4">
                  <p:embed/>
                </p:oleObj>
              </mc:Choice>
              <mc:Fallback>
                <p:oleObj name="Equation" r:id="rId10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4350" y="5010370"/>
                        <a:ext cx="2852737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Ink 8"/>
              <p14:cNvContentPartPr/>
              <p14:nvPr/>
            </p14:nvContentPartPr>
            <p14:xfrm>
              <a:off x="5562600" y="2895600"/>
              <a:ext cx="105120" cy="11664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553240" y="2886240"/>
                <a:ext cx="12384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" name="Ink 3"/>
              <p14:cNvContentPartPr/>
              <p14:nvPr/>
            </p14:nvContentPartPr>
            <p14:xfrm>
              <a:off x="4560480" y="2952360"/>
              <a:ext cx="2268720" cy="3719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551120" y="2943000"/>
                <a:ext cx="2287440" cy="3738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33</TotalTime>
  <Words>347</Words>
  <Application>Microsoft Office PowerPoint</Application>
  <PresentationFormat>On-screen Show (4:3)</PresentationFormat>
  <Paragraphs>3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Calibri Light</vt:lpstr>
      <vt:lpstr>Office Theme</vt:lpstr>
      <vt:lpstr>Equation</vt:lpstr>
      <vt:lpstr>2.5 Quadratic Functions </vt:lpstr>
      <vt:lpstr>PowerPoint Presentation</vt:lpstr>
      <vt:lpstr>PowerPoint Presentation</vt:lpstr>
      <vt:lpstr>Find the relative and absolute max or min.  </vt:lpstr>
      <vt:lpstr>Parabola’s</vt:lpstr>
      <vt:lpstr>Write in vertex form and graph: y = 3x2 – 6x + 10</vt:lpstr>
      <vt:lpstr>PowerPoint Presentation</vt:lpstr>
      <vt:lpstr>Write in vertex form, graph and find the max or min:</vt:lpstr>
      <vt:lpstr>Write in vertex form, graph and find the max or min:</vt:lpstr>
      <vt:lpstr>If you only want to find the max or min then use the chart below.  </vt:lpstr>
      <vt:lpstr>Find the max or min:</vt:lpstr>
      <vt:lpstr>PowerPoint Presentation</vt:lpstr>
      <vt:lpstr>Pg 201 #1,3,5,11,17,19,23,35,51-57 odd</vt:lpstr>
      <vt:lpstr>Homework</vt:lpstr>
    </vt:vector>
  </TitlesOfParts>
  <Company>Leon County Sch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5 Quadratic Functions</dc:title>
  <dc:creator>garciak</dc:creator>
  <cp:lastModifiedBy>Reaves, Nathan</cp:lastModifiedBy>
  <cp:revision>36</cp:revision>
  <dcterms:created xsi:type="dcterms:W3CDTF">2012-01-13T16:15:46Z</dcterms:created>
  <dcterms:modified xsi:type="dcterms:W3CDTF">2016-09-15T15:19:24Z</dcterms:modified>
</cp:coreProperties>
</file>